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32A3EE" w14:textId="78323A5C" w:rsidR="00007617" w:rsidRDefault="000076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39"/>
        </w:tabs>
      </w:pPr>
      <w:r>
        <w:t xml:space="preserve">Note that questions 1 to 4 were from an old </w:t>
      </w:r>
      <w:proofErr w:type="gramStart"/>
      <w:r>
        <w:t>unit, and</w:t>
      </w:r>
      <w:proofErr w:type="gramEnd"/>
      <w:r>
        <w:t xml:space="preserve"> should have been deleted!!!</w:t>
      </w:r>
    </w:p>
    <w:p w14:paraId="39F5C12D" w14:textId="77777777" w:rsidR="00007617" w:rsidRDefault="000076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39"/>
        </w:tabs>
      </w:pPr>
    </w:p>
    <w:p w14:paraId="7E849798" w14:textId="20C7AEF0" w:rsidR="00647BF7" w:rsidRPr="00A02111" w:rsidRDefault="0009149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39"/>
        </w:tabs>
      </w:pPr>
      <w:r>
        <w:t>5</w:t>
      </w:r>
      <w:r w:rsidR="00647BF7" w:rsidRPr="00A02111">
        <w:t xml:space="preserve">. What are the units </w:t>
      </w:r>
      <w:r w:rsidR="002327FA">
        <w:t>for the rate constant of a third</w:t>
      </w:r>
      <w:r w:rsidR="00647BF7" w:rsidRPr="00A02111">
        <w:t xml:space="preserve"> order reaction?</w:t>
      </w:r>
    </w:p>
    <w:p w14:paraId="3FB8AFC2" w14:textId="0439A37A"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vertAlign w:val="superscript"/>
        </w:rPr>
      </w:pPr>
      <w:r w:rsidRPr="00A02111">
        <w:tab/>
        <w:t>A) s</w:t>
      </w:r>
      <w:r w:rsidRPr="00A02111">
        <w:rPr>
          <w:vertAlign w:val="superscript"/>
        </w:rPr>
        <w:t>-1</w:t>
      </w:r>
      <w:r w:rsidRPr="00A02111">
        <w:t xml:space="preserve">   B) M</w:t>
      </w:r>
      <w:r w:rsidR="002327FA">
        <w:rPr>
          <w:vertAlign w:val="superscript"/>
        </w:rPr>
        <w:t>-4</w:t>
      </w:r>
      <w:r w:rsidRPr="00A02111">
        <w:t>s</w:t>
      </w:r>
      <w:r w:rsidRPr="00A02111">
        <w:rPr>
          <w:vertAlign w:val="superscript"/>
        </w:rPr>
        <w:t>-1</w:t>
      </w:r>
      <w:r w:rsidRPr="00A02111">
        <w:t xml:space="preserve">   C) M</w:t>
      </w:r>
      <w:r w:rsidRPr="00A02111">
        <w:rPr>
          <w:vertAlign w:val="superscript"/>
        </w:rPr>
        <w:t>-2</w:t>
      </w:r>
      <w:r w:rsidRPr="00A02111">
        <w:t>s</w:t>
      </w:r>
      <w:r w:rsidRPr="00A02111">
        <w:rPr>
          <w:vertAlign w:val="superscript"/>
        </w:rPr>
        <w:t>-</w:t>
      </w:r>
      <w:r w:rsidR="00007617">
        <w:rPr>
          <w:vertAlign w:val="superscript"/>
        </w:rPr>
        <w:t>1</w:t>
      </w:r>
      <w:r w:rsidRPr="00A02111">
        <w:t xml:space="preserve">     D) M</w:t>
      </w:r>
      <w:r w:rsidR="002327FA">
        <w:rPr>
          <w:vertAlign w:val="superscript"/>
        </w:rPr>
        <w:t>-3</w:t>
      </w:r>
      <w:r w:rsidRPr="00A02111">
        <w:t>s</w:t>
      </w:r>
      <w:r w:rsidRPr="00A02111">
        <w:rPr>
          <w:vertAlign w:val="superscript"/>
        </w:rPr>
        <w:t>-1</w:t>
      </w:r>
    </w:p>
    <w:p w14:paraId="2B3B83F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vertAlign w:val="superscript"/>
        </w:rPr>
      </w:pPr>
    </w:p>
    <w:p w14:paraId="25425015" w14:textId="77777777" w:rsidR="00647BF7" w:rsidRPr="00A02111" w:rsidRDefault="002327FA" w:rsidP="00853C96">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t>6</w:t>
      </w:r>
      <w:r w:rsidR="00647BF7" w:rsidRPr="00A02111">
        <w:t xml:space="preserve">.   For the reaction 2 A + 3 B   </w:t>
      </w:r>
      <w:r w:rsidR="00647BF7" w:rsidRPr="00A02111">
        <w:sym w:font="Wingdings 3" w:char="F022"/>
      </w:r>
      <w:r w:rsidR="00647BF7" w:rsidRPr="00A02111">
        <w:t xml:space="preserve"> C, [A] is </w:t>
      </w:r>
      <w:r>
        <w:t>found to decrease at a rate of 1</w:t>
      </w:r>
      <w:r w:rsidR="00647BF7" w:rsidRPr="00A02111">
        <w:t>.0 M/s.  If the rate law is rate = k[A], how fast does B decrease under the same conditions?</w:t>
      </w:r>
      <w:r w:rsidR="00647BF7" w:rsidRPr="00A02111">
        <w:tab/>
        <w:t>A)</w:t>
      </w:r>
      <w:r>
        <w:t xml:space="preserve"> 0.66 M/s   B) 1.3 M/s    C)   1.5</w:t>
      </w:r>
      <w:r w:rsidR="00647BF7" w:rsidRPr="00A02111">
        <w:t xml:space="preserve"> M/s    D) 3.0 M/s    </w:t>
      </w:r>
    </w:p>
    <w:p w14:paraId="7C06F5B0"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320C6CC1"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7</w:t>
      </w:r>
      <w:r w:rsidR="00647BF7" w:rsidRPr="00A02111">
        <w:t>.   For the exothermic reaction   4 NH</w:t>
      </w:r>
      <w:r w:rsidR="00647BF7" w:rsidRPr="00A02111">
        <w:rPr>
          <w:vertAlign w:val="subscript"/>
        </w:rPr>
        <w:t>3</w:t>
      </w:r>
      <w:r w:rsidR="00647BF7" w:rsidRPr="00A02111">
        <w:t>(g) + 7 O</w:t>
      </w:r>
      <w:r w:rsidR="00647BF7" w:rsidRPr="00A02111">
        <w:rPr>
          <w:vertAlign w:val="subscript"/>
        </w:rPr>
        <w:t>2</w:t>
      </w:r>
      <w:r w:rsidR="00647BF7" w:rsidRPr="00A02111">
        <w:t xml:space="preserve">(g) </w:t>
      </w:r>
      <w:r w:rsidR="00647BF7" w:rsidRPr="00A02111">
        <w:sym w:font="Wingdings 3" w:char="F022"/>
      </w:r>
      <w:r w:rsidR="00647BF7" w:rsidRPr="00A02111">
        <w:t>4 NO</w:t>
      </w:r>
      <w:r w:rsidR="00647BF7" w:rsidRPr="00A02111">
        <w:rPr>
          <w:vertAlign w:val="subscript"/>
        </w:rPr>
        <w:t>2</w:t>
      </w:r>
      <w:r w:rsidR="00647BF7" w:rsidRPr="00A02111">
        <w:t>(g) + 6 H</w:t>
      </w:r>
      <w:r w:rsidR="00647BF7" w:rsidRPr="00A02111">
        <w:rPr>
          <w:vertAlign w:val="subscript"/>
        </w:rPr>
        <w:t>2</w:t>
      </w:r>
      <w:r w:rsidR="00647BF7" w:rsidRPr="00A02111">
        <w:t>O(g)</w:t>
      </w:r>
    </w:p>
    <w:p w14:paraId="21B4FFD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which change will increase the quantity of NO</w:t>
      </w:r>
      <w:r w:rsidRPr="00A02111">
        <w:rPr>
          <w:vertAlign w:val="subscript"/>
        </w:rPr>
        <w:t>2</w:t>
      </w:r>
      <w:r w:rsidRPr="00A02111">
        <w:t xml:space="preserve"> in an equilibrium mixture?</w:t>
      </w:r>
    </w:p>
    <w:p w14:paraId="37C842EF"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A) increasing temperature    B) decreasing container volume</w:t>
      </w:r>
    </w:p>
    <w:p w14:paraId="18BCA484"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C) adding Ne (</w:t>
      </w:r>
      <w:proofErr w:type="gramStart"/>
      <w:r w:rsidRPr="00A02111">
        <w:t xml:space="preserve">g)   </w:t>
      </w:r>
      <w:proofErr w:type="gramEnd"/>
      <w:r w:rsidRPr="00A02111">
        <w:t xml:space="preserve">   D) adding H</w:t>
      </w:r>
      <w:r w:rsidRPr="00A02111">
        <w:rPr>
          <w:vertAlign w:val="subscript"/>
        </w:rPr>
        <w:t>2</w:t>
      </w:r>
      <w:r w:rsidRPr="00A02111">
        <w:t>O(g)</w:t>
      </w:r>
    </w:p>
    <w:p w14:paraId="18001FB1"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57CC8491" w14:textId="77777777" w:rsidR="00853C96" w:rsidRPr="00A02111" w:rsidRDefault="002327FA" w:rsidP="00853C96">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8</w:t>
      </w:r>
      <w:r w:rsidR="00647BF7" w:rsidRPr="00A02111">
        <w:t>.  Which accounts for the increase in the rate of a reaction when a catalyst is added</w:t>
      </w:r>
      <w:r w:rsidR="00853C96" w:rsidRPr="00A02111">
        <w:t xml:space="preserve"> </w:t>
      </w:r>
      <w:r w:rsidR="00647BF7" w:rsidRPr="00A02111">
        <w:t xml:space="preserve">to a chemical system?  A) A decrease in the enthalpy </w:t>
      </w:r>
      <w:proofErr w:type="gramStart"/>
      <w:r w:rsidR="00647BF7" w:rsidRPr="00A02111">
        <w:t>change</w:t>
      </w:r>
      <w:proofErr w:type="gramEnd"/>
      <w:r w:rsidR="00647BF7" w:rsidRPr="00A02111">
        <w:t xml:space="preserve"> of the reaction</w:t>
      </w:r>
      <w:r w:rsidR="00853C96" w:rsidRPr="00A02111">
        <w:t xml:space="preserve">   </w:t>
      </w:r>
      <w:r w:rsidR="00647BF7" w:rsidRPr="00A02111">
        <w:t xml:space="preserve">B) an increase in the potential energy of the reactants  </w:t>
      </w:r>
    </w:p>
    <w:p w14:paraId="5C06A283" w14:textId="77777777" w:rsidR="00853C96" w:rsidRPr="00A02111" w:rsidRDefault="00647BF7" w:rsidP="00853C96">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 xml:space="preserve"> C) a decrease in the potential energy of the activated complex    </w:t>
      </w:r>
    </w:p>
    <w:p w14:paraId="059574C1" w14:textId="77777777" w:rsidR="00647BF7" w:rsidRPr="00A02111" w:rsidRDefault="00853C96" w:rsidP="00853C96">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 xml:space="preserve"> </w:t>
      </w:r>
      <w:r w:rsidR="00647BF7" w:rsidRPr="00A02111">
        <w:t>D) a decrease in the entropy of the activated complex.</w:t>
      </w:r>
    </w:p>
    <w:p w14:paraId="51ACB893"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6A31BC89"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t>9</w:t>
      </w:r>
      <w:r w:rsidR="00853C96" w:rsidRPr="00A02111">
        <w:t xml:space="preserve">.  </w:t>
      </w:r>
      <w:r w:rsidR="00647BF7" w:rsidRPr="00A02111">
        <w:t>F</w:t>
      </w:r>
      <w:r w:rsidR="00853C96" w:rsidRPr="00A02111">
        <w:t xml:space="preserve">or this first order </w:t>
      </w:r>
      <w:proofErr w:type="gramStart"/>
      <w:r w:rsidR="00853C96" w:rsidRPr="00A02111">
        <w:t xml:space="preserve">reaction </w:t>
      </w:r>
      <w:r w:rsidR="00647BF7" w:rsidRPr="00A02111">
        <w:t xml:space="preserve"> CH</w:t>
      </w:r>
      <w:proofErr w:type="gramEnd"/>
      <w:r w:rsidR="00647BF7" w:rsidRPr="00A02111">
        <w:rPr>
          <w:vertAlign w:val="subscript"/>
        </w:rPr>
        <w:t>3</w:t>
      </w:r>
      <w:r w:rsidR="00647BF7" w:rsidRPr="00A02111">
        <w:t xml:space="preserve">NC </w:t>
      </w:r>
      <w:r w:rsidR="00647BF7" w:rsidRPr="00A02111">
        <w:sym w:font="Wingdings 3" w:char="F022"/>
      </w:r>
      <w:r w:rsidR="00647BF7" w:rsidRPr="00A02111">
        <w:t>CH</w:t>
      </w:r>
      <w:r w:rsidR="00647BF7" w:rsidRPr="00A02111">
        <w:rPr>
          <w:vertAlign w:val="subscript"/>
        </w:rPr>
        <w:t>3</w:t>
      </w:r>
      <w:r w:rsidR="00647BF7" w:rsidRPr="00A02111">
        <w:t>CN,   how do the properties of the reaction in the table below vary as the reaction proceeds at constant temperature?</w:t>
      </w:r>
    </w:p>
    <w:tbl>
      <w:tblPr>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0" w:type="dxa"/>
          <w:right w:w="110" w:type="dxa"/>
        </w:tblCellMar>
        <w:tblLook w:val="0000" w:firstRow="0" w:lastRow="0" w:firstColumn="0" w:lastColumn="0" w:noHBand="0" w:noVBand="0"/>
      </w:tblPr>
      <w:tblGrid>
        <w:gridCol w:w="1170"/>
        <w:gridCol w:w="4590"/>
        <w:gridCol w:w="2880"/>
      </w:tblGrid>
      <w:tr w:rsidR="00647BF7" w:rsidRPr="00A02111" w14:paraId="0ED9808E" w14:textId="77777777">
        <w:tc>
          <w:tcPr>
            <w:tcW w:w="117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111ACB82"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tc>
        <w:tc>
          <w:tcPr>
            <w:tcW w:w="459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4BFDF7BE"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Rate of reaction, -Δ[CH</w:t>
            </w:r>
            <w:r w:rsidRPr="00A02111">
              <w:rPr>
                <w:vertAlign w:val="subscript"/>
              </w:rPr>
              <w:t>3</w:t>
            </w:r>
            <w:r w:rsidRPr="00A02111">
              <w:t>NC]/</w:t>
            </w:r>
            <w:proofErr w:type="spellStart"/>
            <w:r w:rsidRPr="00A02111">
              <w:t>Δt</w:t>
            </w:r>
            <w:proofErr w:type="spellEnd"/>
            <w:r w:rsidRPr="00A02111">
              <w:t xml:space="preserve"> in M/s</w:t>
            </w:r>
          </w:p>
        </w:tc>
        <w:tc>
          <w:tcPr>
            <w:tcW w:w="288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691612B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r>
            <w:proofErr w:type="spellStart"/>
            <w:r w:rsidRPr="00A02111">
              <w:t>Half life</w:t>
            </w:r>
            <w:proofErr w:type="spellEnd"/>
            <w:r w:rsidRPr="00A02111">
              <w:t xml:space="preserve"> (s)</w:t>
            </w:r>
          </w:p>
        </w:tc>
      </w:tr>
      <w:tr w:rsidR="00647BF7" w:rsidRPr="00A02111" w14:paraId="44221385" w14:textId="77777777">
        <w:tc>
          <w:tcPr>
            <w:tcW w:w="117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49257B4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w:t>
            </w:r>
          </w:p>
        </w:tc>
        <w:tc>
          <w:tcPr>
            <w:tcW w:w="459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3DF7861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remains the same</w:t>
            </w:r>
          </w:p>
        </w:tc>
        <w:tc>
          <w:tcPr>
            <w:tcW w:w="288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5BE03A1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decreases</w:t>
            </w:r>
          </w:p>
        </w:tc>
      </w:tr>
      <w:tr w:rsidR="00647BF7" w:rsidRPr="00A02111" w14:paraId="642C3C7C" w14:textId="77777777">
        <w:tc>
          <w:tcPr>
            <w:tcW w:w="117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6A53BCDD"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B)</w:t>
            </w:r>
          </w:p>
        </w:tc>
        <w:tc>
          <w:tcPr>
            <w:tcW w:w="459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29816B8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decreases</w:t>
            </w:r>
          </w:p>
        </w:tc>
        <w:tc>
          <w:tcPr>
            <w:tcW w:w="288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65074D45"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remains the same</w:t>
            </w:r>
          </w:p>
        </w:tc>
      </w:tr>
      <w:tr w:rsidR="00647BF7" w:rsidRPr="00A02111" w14:paraId="0A0F809E" w14:textId="77777777">
        <w:tc>
          <w:tcPr>
            <w:tcW w:w="117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10195AE2"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C)</w:t>
            </w:r>
          </w:p>
        </w:tc>
        <w:tc>
          <w:tcPr>
            <w:tcW w:w="459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37C050E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remains the same</w:t>
            </w:r>
          </w:p>
        </w:tc>
        <w:tc>
          <w:tcPr>
            <w:tcW w:w="288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67ECFF6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remains the same</w:t>
            </w:r>
          </w:p>
        </w:tc>
      </w:tr>
      <w:tr w:rsidR="00647BF7" w:rsidRPr="00A02111" w14:paraId="74D37D30" w14:textId="77777777">
        <w:tc>
          <w:tcPr>
            <w:tcW w:w="117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0FC5F19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D)</w:t>
            </w:r>
          </w:p>
        </w:tc>
        <w:tc>
          <w:tcPr>
            <w:tcW w:w="459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37D1C635"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decreases</w:t>
            </w:r>
          </w:p>
        </w:tc>
        <w:tc>
          <w:tcPr>
            <w:tcW w:w="288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05ADBA5F"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decreases</w:t>
            </w:r>
          </w:p>
        </w:tc>
      </w:tr>
    </w:tbl>
    <w:p w14:paraId="7076A0D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1205ECAB" w14:textId="77777777" w:rsidR="00647BF7" w:rsidRPr="00A02111" w:rsidRDefault="002327FA" w:rsidP="00853C96">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t>10</w:t>
      </w:r>
      <w:r w:rsidR="00647BF7" w:rsidRPr="00A02111">
        <w:t>. A reaction was found to be third order in carbon monoxide concentratio</w:t>
      </w:r>
      <w:r>
        <w:t xml:space="preserve">n. How does the rate of the </w:t>
      </w:r>
      <w:proofErr w:type="gramStart"/>
      <w:r>
        <w:t xml:space="preserve">reaction </w:t>
      </w:r>
      <w:r w:rsidR="00647BF7" w:rsidRPr="00A02111">
        <w:t xml:space="preserve"> </w:t>
      </w:r>
      <w:r>
        <w:t>change</w:t>
      </w:r>
      <w:proofErr w:type="gramEnd"/>
      <w:r>
        <w:t xml:space="preserve"> if the [CO] is trip</w:t>
      </w:r>
      <w:r w:rsidR="00647BF7" w:rsidRPr="00A02111">
        <w:t>led, wit</w:t>
      </w:r>
      <w:r>
        <w:t xml:space="preserve">h everything else kept the same?  The </w:t>
      </w:r>
      <w:proofErr w:type="gramStart"/>
      <w:r>
        <w:t>rate</w:t>
      </w:r>
      <w:r w:rsidR="00647BF7" w:rsidRPr="00A02111">
        <w:t xml:space="preserve"> </w:t>
      </w:r>
      <w:r w:rsidR="00853C96" w:rsidRPr="00A02111">
        <w:t xml:space="preserve"> </w:t>
      </w:r>
      <w:r w:rsidR="00647BF7" w:rsidRPr="00A02111">
        <w:tab/>
      </w:r>
      <w:proofErr w:type="gramEnd"/>
      <w:r w:rsidR="00647BF7" w:rsidRPr="00A02111">
        <w:t xml:space="preserve">A) </w:t>
      </w:r>
      <w:r>
        <w:t>triples</w:t>
      </w:r>
      <w:r w:rsidR="00647BF7" w:rsidRPr="00A02111">
        <w:t xml:space="preserve">   B) re</w:t>
      </w:r>
      <w:r>
        <w:t>mains unchanged      C) increases by a factor of 27</w:t>
      </w:r>
    </w:p>
    <w:p w14:paraId="08552062"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ab/>
        <w:t>D) increases by a factor of 9</w:t>
      </w:r>
      <w:r w:rsidR="00647BF7" w:rsidRPr="00A02111">
        <w:t xml:space="preserve">       </w:t>
      </w:r>
    </w:p>
    <w:p w14:paraId="44C81549" w14:textId="77777777" w:rsidR="00B01B83" w:rsidRPr="00A02111" w:rsidRDefault="00B01B83">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AE56883"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11</w:t>
      </w:r>
      <w:r w:rsidR="00647BF7" w:rsidRPr="00A02111">
        <w:t>.  The rate of a reaction between A and B follows the rate law Rate = k[A]</w:t>
      </w:r>
      <w:r w:rsidR="00647BF7" w:rsidRPr="00A02111">
        <w:rPr>
          <w:vertAlign w:val="superscript"/>
        </w:rPr>
        <w:t>2</w:t>
      </w:r>
      <w:r w:rsidR="00647BF7" w:rsidRPr="00A02111">
        <w:t>[B]</w:t>
      </w:r>
    </w:p>
    <w:p w14:paraId="5DE73F02"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pPr>
      <w:r w:rsidRPr="00A02111">
        <w:t>Determine the rate of Experiment Two in the table below. Both experiments occur at the same temperature.</w:t>
      </w:r>
    </w:p>
    <w:p w14:paraId="0B690C44"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tbl>
      <w:tblPr>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0" w:type="dxa"/>
          <w:right w:w="110" w:type="dxa"/>
        </w:tblCellMar>
        <w:tblLook w:val="0000" w:firstRow="0" w:lastRow="0" w:firstColumn="0" w:lastColumn="0" w:noHBand="0" w:noVBand="0"/>
      </w:tblPr>
      <w:tblGrid>
        <w:gridCol w:w="2160"/>
        <w:gridCol w:w="2160"/>
        <w:gridCol w:w="2160"/>
        <w:gridCol w:w="2160"/>
      </w:tblGrid>
      <w:tr w:rsidR="00647BF7" w:rsidRPr="00A02111" w14:paraId="108FB4E1" w14:textId="77777777">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58084CB1"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Experiment</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517300C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43F1FAB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B]</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352CBE5D"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Rate, in M/s</w:t>
            </w:r>
          </w:p>
        </w:tc>
      </w:tr>
      <w:tr w:rsidR="00647BF7" w:rsidRPr="00A02111" w14:paraId="171D5E88" w14:textId="77777777">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741ACCF7"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1</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4336068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1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0AA57157"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1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07F9D99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 xml:space="preserve">  R</w:t>
            </w:r>
          </w:p>
        </w:tc>
      </w:tr>
      <w:tr w:rsidR="00647BF7" w:rsidRPr="00A02111" w14:paraId="26193445" w14:textId="77777777">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5CC057B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2</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59F26FFB"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0.2</w:t>
            </w:r>
            <w:r w:rsidR="00647BF7" w:rsidRPr="00A02111">
              <w:t>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44BEE239"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0.3</w:t>
            </w:r>
            <w:r w:rsidR="00647BF7" w:rsidRPr="00A02111">
              <w:t>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69F99014"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w:t>
            </w:r>
          </w:p>
        </w:tc>
      </w:tr>
    </w:tbl>
    <w:p w14:paraId="2FF70F3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 xml:space="preserve"> </w:t>
      </w:r>
    </w:p>
    <w:p w14:paraId="340F63C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pPr>
      <w:r w:rsidRPr="00A02111">
        <w:t xml:space="preserve">A) 3 R     B) 6 R    C) 12 R     D)   18 R </w:t>
      </w:r>
    </w:p>
    <w:p w14:paraId="4D73CF57"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6EE614B8"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12</w:t>
      </w:r>
      <w:r w:rsidR="00647BF7" w:rsidRPr="00A02111">
        <w:t>.   C(s) + H</w:t>
      </w:r>
      <w:r w:rsidR="00647BF7" w:rsidRPr="00A02111">
        <w:rPr>
          <w:vertAlign w:val="subscript"/>
        </w:rPr>
        <w:t>2</w:t>
      </w:r>
      <w:r w:rsidR="00647BF7" w:rsidRPr="00A02111">
        <w:t xml:space="preserve">O(g) </w:t>
      </w:r>
      <w:r>
        <w:rPr>
          <w:rFonts w:ascii="Lucida Sans Unicode" w:hAnsi="Lucida Sans Unicode" w:cs="Lucida Sans Unicode"/>
        </w:rPr>
        <w:t>⇄</w:t>
      </w:r>
      <w:r>
        <w:t xml:space="preserve"> </w:t>
      </w:r>
      <w:r w:rsidR="00647BF7" w:rsidRPr="00A02111">
        <w:t>CO(</w:t>
      </w:r>
      <w:proofErr w:type="gramStart"/>
      <w:r w:rsidR="00647BF7" w:rsidRPr="00A02111">
        <w:t xml:space="preserve">g)   </w:t>
      </w:r>
      <w:proofErr w:type="gramEnd"/>
      <w:r w:rsidR="00647BF7" w:rsidRPr="00A02111">
        <w:t>+ H</w:t>
      </w:r>
      <w:r w:rsidR="00647BF7" w:rsidRPr="00A02111">
        <w:rPr>
          <w:vertAlign w:val="subscript"/>
        </w:rPr>
        <w:t>2</w:t>
      </w:r>
      <w:r w:rsidR="00647BF7" w:rsidRPr="00A02111">
        <w:t>(g).     ΔH &gt; 0.</w:t>
      </w:r>
    </w:p>
    <w:p w14:paraId="0BB5C810" w14:textId="77777777" w:rsidR="002327FA"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r>
    </w:p>
    <w:p w14:paraId="57C8D2F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For the system above, which changes will increase the amount of H</w:t>
      </w:r>
      <w:r w:rsidRPr="00A02111">
        <w:rPr>
          <w:vertAlign w:val="subscript"/>
        </w:rPr>
        <w:t>2</w:t>
      </w:r>
      <w:r w:rsidR="002327FA">
        <w:t>(g) at equilibrium?</w:t>
      </w:r>
    </w:p>
    <w:p w14:paraId="4E52670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720"/>
      </w:pPr>
      <w:r w:rsidRPr="00A02111">
        <w:tab/>
        <w:t>I.  Adding C(s)</w:t>
      </w:r>
    </w:p>
    <w:p w14:paraId="4A47902C"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720"/>
      </w:pPr>
      <w:r w:rsidRPr="00A02111">
        <w:tab/>
        <w:t>II.  Increasing the volume of the container</w:t>
      </w:r>
    </w:p>
    <w:p w14:paraId="3672C1E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720"/>
      </w:pPr>
      <w:r w:rsidRPr="00A02111">
        <w:tab/>
        <w:t>III.  Increasing the temperature</w:t>
      </w:r>
    </w:p>
    <w:p w14:paraId="6B856D31"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78BAEC6E"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A) I only    B) III only      C) II and III only     D) I, II, and III</w:t>
      </w:r>
    </w:p>
    <w:p w14:paraId="360D2D13"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32870825" w14:textId="43087CC6" w:rsidR="00647BF7" w:rsidRPr="00A02111" w:rsidRDefault="0071314C">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Pr>
          <w:noProof/>
        </w:rPr>
        <w:drawing>
          <wp:anchor distT="57150" distB="57150" distL="57150" distR="57150" simplePos="0" relativeHeight="251656704" behindDoc="0" locked="0" layoutInCell="1" allowOverlap="1" wp14:anchorId="4305D222" wp14:editId="0A92F688">
            <wp:simplePos x="0" y="0"/>
            <wp:positionH relativeFrom="margin">
              <wp:posOffset>161290</wp:posOffset>
            </wp:positionH>
            <wp:positionV relativeFrom="margin">
              <wp:posOffset>1815465</wp:posOffset>
            </wp:positionV>
            <wp:extent cx="1948815" cy="1912620"/>
            <wp:effectExtent l="0" t="0" r="0" b="0"/>
            <wp:wrapSquare wrapText="larges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948815" cy="1912620"/>
                    </a:xfrm>
                    <a:prstGeom prst="rect">
                      <a:avLst/>
                    </a:prstGeom>
                    <a:noFill/>
                  </pic:spPr>
                </pic:pic>
              </a:graphicData>
            </a:graphic>
            <wp14:sizeRelH relativeFrom="page">
              <wp14:pctWidth>0</wp14:pctWidth>
            </wp14:sizeRelH>
            <wp14:sizeRelV relativeFrom="page">
              <wp14:pctHeight>0</wp14:pctHeight>
            </wp14:sizeRelV>
          </wp:anchor>
        </w:drawing>
      </w:r>
      <w:r w:rsidR="002327FA">
        <w:t>13</w:t>
      </w:r>
      <w:r w:rsidR="00647BF7" w:rsidRPr="00A02111">
        <w:t xml:space="preserve">.What quantity is represented by the </w:t>
      </w:r>
      <w:r w:rsidR="002327FA">
        <w:t xml:space="preserve">absolute value of the </w:t>
      </w:r>
      <w:r w:rsidR="00647BF7" w:rsidRPr="00A02111">
        <w:t>slope of the dashed line in the accompanying</w:t>
      </w:r>
      <w:r w:rsidR="00647BF7" w:rsidRPr="00A02111">
        <w:tab/>
        <w:t>diagram for the con</w:t>
      </w:r>
      <w:r w:rsidR="002327FA">
        <w:t>centration change in a reaction against time?</w:t>
      </w:r>
    </w:p>
    <w:p w14:paraId="01504FE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0116304E"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B47DC94"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1EE6009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pPr>
      <w:r w:rsidRPr="00A02111">
        <w:t>A) instantaneous rate of reaction   B) rate constant     C) reaction order</w:t>
      </w:r>
    </w:p>
    <w:p w14:paraId="78B1F593" w14:textId="77777777" w:rsidR="002327FA"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D) activation energy</w:t>
      </w:r>
    </w:p>
    <w:p w14:paraId="5E26FC3D"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18A7A979" w14:textId="77777777" w:rsidR="002327FA"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731D3D5A" w14:textId="77777777" w:rsidR="002327FA"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3C7A0F4"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5C7682D6"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t>14</w:t>
      </w:r>
      <w:r w:rsidR="00647BF7" w:rsidRPr="00A02111">
        <w:t>.  Which statement is true about a reactant that appears in the balanced equation of a reaction but does not appear in the rate equation?</w:t>
      </w:r>
    </w:p>
    <w:p w14:paraId="49862F8C" w14:textId="77777777" w:rsidR="00647BF7" w:rsidRPr="00A02111" w:rsidRDefault="00647BF7" w:rsidP="00853C9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rsidRPr="00A02111">
        <w:tab/>
        <w:t>A) It is an inhibitor    B) It is not part of the reac</w:t>
      </w:r>
      <w:r w:rsidR="00853C96" w:rsidRPr="00A02111">
        <w:t xml:space="preserve">tion    C) Its concentration is </w:t>
      </w:r>
      <w:r w:rsidRPr="00A02111">
        <w:t>too low</w:t>
      </w:r>
      <w:r w:rsidR="00853C96" w:rsidRPr="00A02111">
        <w:t xml:space="preserve"> to</w:t>
      </w:r>
      <w:r w:rsidRPr="00A02111">
        <w:t xml:space="preserve"> be significant    D) It takes part in the reaction after the rate determining step</w:t>
      </w:r>
    </w:p>
    <w:p w14:paraId="3BDAE59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57A71352" w14:textId="77777777" w:rsidR="002327FA" w:rsidRPr="00A02111" w:rsidRDefault="002327FA" w:rsidP="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 xml:space="preserve"> 15</w:t>
      </w:r>
      <w:r w:rsidRPr="00A02111">
        <w:t>.    2 NO(</w:t>
      </w:r>
      <w:proofErr w:type="gramStart"/>
      <w:r w:rsidRPr="00A02111">
        <w:t xml:space="preserve">g)   </w:t>
      </w:r>
      <w:proofErr w:type="gramEnd"/>
      <w:r w:rsidRPr="00A02111">
        <w:t>+  O</w:t>
      </w:r>
      <w:r w:rsidRPr="00A02111">
        <w:rPr>
          <w:vertAlign w:val="subscript"/>
        </w:rPr>
        <w:t>2</w:t>
      </w:r>
      <w:r w:rsidRPr="00A02111">
        <w:t xml:space="preserve"> (g) </w:t>
      </w:r>
      <w:r>
        <w:rPr>
          <w:rFonts w:ascii="Lucida Sans Unicode" w:hAnsi="Lucida Sans Unicode" w:cs="Lucida Sans Unicode"/>
        </w:rPr>
        <w:t>⇄</w:t>
      </w:r>
      <w:r w:rsidRPr="00A02111">
        <w:t xml:space="preserve">  2 NO</w:t>
      </w:r>
      <w:r w:rsidRPr="00A02111">
        <w:rPr>
          <w:vertAlign w:val="subscript"/>
        </w:rPr>
        <w:t>2</w:t>
      </w:r>
      <w:r w:rsidRPr="00A02111">
        <w:t xml:space="preserve">(g)    </w:t>
      </w:r>
      <w:r w:rsidRPr="00A02111">
        <w:sym w:font="Symbol" w:char="F044"/>
      </w:r>
      <w:r w:rsidRPr="00A02111">
        <w:t xml:space="preserve">H  &lt; 0 </w:t>
      </w:r>
    </w:p>
    <w:p w14:paraId="3F9D0A7B" w14:textId="77777777" w:rsidR="002327FA" w:rsidRPr="00A02111" w:rsidRDefault="002327FA" w:rsidP="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 xml:space="preserve">The effect of a temperature increase on this </w:t>
      </w:r>
      <w:proofErr w:type="gramStart"/>
      <w:r w:rsidRPr="00A02111">
        <w:t>reaction  is</w:t>
      </w:r>
      <w:proofErr w:type="gramEnd"/>
      <w:r w:rsidRPr="00A02111">
        <w:t xml:space="preserve"> that it would</w:t>
      </w:r>
    </w:p>
    <w:p w14:paraId="06A7D46C" w14:textId="77777777" w:rsidR="002327FA" w:rsidRPr="00A02111" w:rsidRDefault="002327FA" w:rsidP="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A) increase both the equilibrium constant and the rate constant</w:t>
      </w:r>
    </w:p>
    <w:p w14:paraId="6F8CEE80" w14:textId="77777777" w:rsidR="002327FA" w:rsidRPr="00A02111" w:rsidRDefault="002327FA" w:rsidP="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B) decrease both the equilibrium constant and the rate constant</w:t>
      </w:r>
    </w:p>
    <w:p w14:paraId="0CA69858" w14:textId="77777777" w:rsidR="002327FA" w:rsidRPr="00A02111" w:rsidRDefault="002327FA" w:rsidP="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C) increase the rate constant while decreasing the equilibrium constant</w:t>
      </w:r>
    </w:p>
    <w:p w14:paraId="6E2F148C" w14:textId="77777777" w:rsidR="002327FA" w:rsidRPr="00A02111" w:rsidRDefault="002327FA" w:rsidP="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D) decrease the rate constant while increasing the equilibrium constant</w:t>
      </w:r>
    </w:p>
    <w:p w14:paraId="1F3441FC" w14:textId="77777777" w:rsidR="00E85F1C"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 xml:space="preserve"> </w:t>
      </w:r>
    </w:p>
    <w:p w14:paraId="32D43597" w14:textId="77777777" w:rsidR="002327FA" w:rsidRPr="00A02111" w:rsidRDefault="00647BF7" w:rsidP="002327FA">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t xml:space="preserve"> </w:t>
      </w:r>
      <w:r w:rsidR="002327FA">
        <w:rPr>
          <w:color w:val="000000"/>
        </w:rPr>
        <w:t>1</w:t>
      </w:r>
      <w:r w:rsidR="002327FA" w:rsidRPr="00A02111">
        <w:rPr>
          <w:color w:val="000000"/>
        </w:rPr>
        <w:t>6.     2 SO</w:t>
      </w:r>
      <w:r w:rsidR="002327FA" w:rsidRPr="00A02111">
        <w:rPr>
          <w:color w:val="000000"/>
          <w:vertAlign w:val="subscript"/>
        </w:rPr>
        <w:t>2</w:t>
      </w:r>
      <w:r w:rsidR="002327FA" w:rsidRPr="00A02111">
        <w:rPr>
          <w:color w:val="000000"/>
        </w:rPr>
        <w:t>(</w:t>
      </w:r>
      <w:proofErr w:type="gramStart"/>
      <w:r w:rsidR="002327FA" w:rsidRPr="00A02111">
        <w:rPr>
          <w:color w:val="000000"/>
        </w:rPr>
        <w:t xml:space="preserve">g)   </w:t>
      </w:r>
      <w:proofErr w:type="gramEnd"/>
      <w:r w:rsidR="002327FA" w:rsidRPr="00A02111">
        <w:rPr>
          <w:color w:val="000000"/>
        </w:rPr>
        <w:t>+  O</w:t>
      </w:r>
      <w:r w:rsidR="002327FA" w:rsidRPr="00A02111">
        <w:rPr>
          <w:color w:val="000000"/>
          <w:vertAlign w:val="subscript"/>
        </w:rPr>
        <w:t>2</w:t>
      </w:r>
      <w:r w:rsidR="002327FA" w:rsidRPr="00A02111">
        <w:rPr>
          <w:color w:val="000000"/>
        </w:rPr>
        <w:t xml:space="preserve">(g)  </w:t>
      </w:r>
      <w:r w:rsidR="002327FA" w:rsidRPr="00A02111">
        <w:sym w:font="Wingdings 3" w:char="F022"/>
      </w:r>
      <w:r w:rsidR="002327FA" w:rsidRPr="00A02111">
        <w:rPr>
          <w:color w:val="000000"/>
        </w:rPr>
        <w:t xml:space="preserve">   2  SO</w:t>
      </w:r>
      <w:r w:rsidR="002327FA" w:rsidRPr="00A02111">
        <w:rPr>
          <w:color w:val="000000"/>
          <w:vertAlign w:val="subscript"/>
        </w:rPr>
        <w:t>3</w:t>
      </w:r>
      <w:r w:rsidR="002327FA" w:rsidRPr="00A02111">
        <w:rPr>
          <w:color w:val="000000"/>
        </w:rPr>
        <w:t>(g).     When 2.00 mol of O</w:t>
      </w:r>
      <w:proofErr w:type="gramStart"/>
      <w:r w:rsidR="002327FA" w:rsidRPr="00A02111">
        <w:rPr>
          <w:color w:val="000000"/>
          <w:vertAlign w:val="subscript"/>
        </w:rPr>
        <w:t>2</w:t>
      </w:r>
      <w:r w:rsidR="002327FA" w:rsidRPr="00A02111">
        <w:rPr>
          <w:color w:val="000000"/>
        </w:rPr>
        <w:t xml:space="preserve">  and</w:t>
      </w:r>
      <w:proofErr w:type="gramEnd"/>
      <w:r w:rsidR="002327FA" w:rsidRPr="00A02111">
        <w:rPr>
          <w:color w:val="000000"/>
        </w:rPr>
        <w:t xml:space="preserve"> 2.00 mol. of SO</w:t>
      </w:r>
      <w:r w:rsidR="002327FA" w:rsidRPr="00A02111">
        <w:rPr>
          <w:color w:val="000000"/>
          <w:vertAlign w:val="subscript"/>
        </w:rPr>
        <w:t>2</w:t>
      </w:r>
      <w:r w:rsidR="002327FA" w:rsidRPr="00A02111">
        <w:rPr>
          <w:color w:val="000000"/>
        </w:rPr>
        <w:t xml:space="preserve"> are placed in a 1.00 liter container and allowed to come to equilibrium at a certain temperature, the mixture is found to contain 1.00 mole of  SO</w:t>
      </w:r>
      <w:r w:rsidR="002327FA" w:rsidRPr="00A02111">
        <w:rPr>
          <w:color w:val="000000"/>
          <w:vertAlign w:val="subscript"/>
        </w:rPr>
        <w:t>3</w:t>
      </w:r>
      <w:r w:rsidR="002327FA" w:rsidRPr="00A02111">
        <w:rPr>
          <w:color w:val="000000"/>
        </w:rPr>
        <w:t xml:space="preserve">(g).  What is the value of the Kc at that temperature?   </w:t>
      </w:r>
    </w:p>
    <w:p w14:paraId="1218C1EB" w14:textId="77777777" w:rsidR="002327FA" w:rsidRPr="00A02111" w:rsidRDefault="002327FA" w:rsidP="002327FA">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 xml:space="preserve">   A) 1.00    </w:t>
      </w:r>
      <w:proofErr w:type="gramStart"/>
      <w:r w:rsidRPr="00A02111">
        <w:rPr>
          <w:color w:val="000000"/>
        </w:rPr>
        <w:t>B)  0.33</w:t>
      </w:r>
      <w:proofErr w:type="gramEnd"/>
      <w:r w:rsidRPr="00A02111">
        <w:rPr>
          <w:color w:val="000000"/>
        </w:rPr>
        <w:t xml:space="preserve">   C)  0.67    D)  3.0</w:t>
      </w:r>
    </w:p>
    <w:p w14:paraId="5AD4029A" w14:textId="77777777" w:rsidR="002327FA" w:rsidRPr="00A02111" w:rsidRDefault="002327FA" w:rsidP="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p>
    <w:p w14:paraId="1274AA8F" w14:textId="77777777" w:rsidR="002327FA"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20BFF6E9" w14:textId="77777777" w:rsidR="002327FA"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7F6FFCA4" w14:textId="77777777" w:rsidR="002327FA"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063C2208" w14:textId="77777777" w:rsidR="002327FA"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BF24986" w14:textId="77777777" w:rsidR="002327FA"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28FB717F"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lastRenderedPageBreak/>
        <w:t>17 - 21</w:t>
      </w:r>
      <w:r w:rsidR="00647BF7" w:rsidRPr="00A02111">
        <w:t xml:space="preserve"> refer to the following:</w:t>
      </w:r>
      <w:r w:rsidR="00F95327" w:rsidRPr="00A02111">
        <w:t xml:space="preserve">   </w:t>
      </w:r>
      <w:r w:rsidR="00647BF7" w:rsidRPr="00A02111">
        <w:t xml:space="preserve">    PCl</w:t>
      </w:r>
      <w:r w:rsidR="00647BF7" w:rsidRPr="00A02111">
        <w:rPr>
          <w:vertAlign w:val="subscript"/>
        </w:rPr>
        <w:t xml:space="preserve">5(g) </w:t>
      </w:r>
      <w:r w:rsidR="00647BF7" w:rsidRPr="00A02111">
        <w:sym w:font="Wingdings 3" w:char="F022"/>
      </w:r>
      <w:r>
        <w:t xml:space="preserve">   </w:t>
      </w:r>
      <w:r w:rsidR="00647BF7" w:rsidRPr="00A02111">
        <w:t>PCl</w:t>
      </w:r>
      <w:r w:rsidR="00647BF7" w:rsidRPr="00A02111">
        <w:rPr>
          <w:vertAlign w:val="subscript"/>
        </w:rPr>
        <w:t>3</w:t>
      </w:r>
      <w:r w:rsidR="00647BF7" w:rsidRPr="00A02111">
        <w:t>(</w:t>
      </w:r>
      <w:proofErr w:type="gramStart"/>
      <w:r w:rsidR="00647BF7" w:rsidRPr="00A02111">
        <w:t xml:space="preserve">g)   </w:t>
      </w:r>
      <w:proofErr w:type="gramEnd"/>
      <w:r w:rsidR="00647BF7" w:rsidRPr="00A02111">
        <w:t>+   Cl</w:t>
      </w:r>
      <w:r w:rsidR="00647BF7" w:rsidRPr="00A02111">
        <w:rPr>
          <w:vertAlign w:val="subscript"/>
        </w:rPr>
        <w:t>2</w:t>
      </w:r>
      <w:r w:rsidR="00647BF7" w:rsidRPr="00A02111">
        <w:t>(g)</w:t>
      </w:r>
    </w:p>
    <w:p w14:paraId="513DEA7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F594640"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pPr>
      <w:r w:rsidRPr="00A02111">
        <w:t>PCl</w:t>
      </w:r>
      <w:r w:rsidRPr="00A02111">
        <w:rPr>
          <w:vertAlign w:val="subscript"/>
        </w:rPr>
        <w:t>5</w:t>
      </w:r>
      <w:r w:rsidRPr="00A02111">
        <w:t>(g) decomposes into PCl</w:t>
      </w:r>
      <w:r w:rsidRPr="00A02111">
        <w:rPr>
          <w:vertAlign w:val="subscript"/>
        </w:rPr>
        <w:t>3</w:t>
      </w:r>
      <w:r w:rsidRPr="00A02111">
        <w:t>(g) and Cl</w:t>
      </w:r>
      <w:r w:rsidRPr="00A02111">
        <w:rPr>
          <w:vertAlign w:val="subscript"/>
        </w:rPr>
        <w:t>2</w:t>
      </w:r>
      <w:r w:rsidRPr="00A02111">
        <w:t>(g) according to the equation above. A pure sample of PCl</w:t>
      </w:r>
      <w:r w:rsidRPr="00A02111">
        <w:rPr>
          <w:vertAlign w:val="subscript"/>
        </w:rPr>
        <w:t>5(g)</w:t>
      </w:r>
      <w:r w:rsidRPr="00A02111">
        <w:t xml:space="preserve"> is placed in a rigid, empty </w:t>
      </w:r>
      <w:proofErr w:type="gramStart"/>
      <w:r w:rsidRPr="00A02111">
        <w:t>1.00 liter</w:t>
      </w:r>
      <w:proofErr w:type="gramEnd"/>
      <w:r w:rsidRPr="00A02111">
        <w:t xml:space="preserve"> container.  The initial pressure of the PCl</w:t>
      </w:r>
      <w:r w:rsidRPr="00A02111">
        <w:rPr>
          <w:vertAlign w:val="subscript"/>
        </w:rPr>
        <w:t>5</w:t>
      </w:r>
      <w:r w:rsidRPr="00A02111">
        <w:t xml:space="preserve"> is 1.00 atm.  The temperature is held consta</w:t>
      </w:r>
      <w:r w:rsidR="00F95327" w:rsidRPr="00A02111">
        <w:t>nt until equilibrium is reached</w:t>
      </w:r>
      <w:r w:rsidRPr="00A02111">
        <w:t>.  At equilibrium, the TOTAL pressure in the container is 1.40 atm.</w:t>
      </w:r>
    </w:p>
    <w:p w14:paraId="2EE8EFB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39416A51"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t>17</w:t>
      </w:r>
      <w:r w:rsidR="00647BF7" w:rsidRPr="00A02111">
        <w:t>.  Which is the most likely cause of the increase in pressure that is obse</w:t>
      </w:r>
      <w:r>
        <w:t>r</w:t>
      </w:r>
      <w:r w:rsidR="00647BF7" w:rsidRPr="00A02111">
        <w:t>ved as the reaction reaches equilibrium?   A) a decrease in the strength of the intermolecular attractions between the molecules    B) an increase in the strength of the intermolecular attractions    C) an increase in the number of molecules, leading to increased collisions with the container walls     D) an increase in the speed of the molecules that increased both the number and intensity of collisions with the container walls.</w:t>
      </w:r>
    </w:p>
    <w:p w14:paraId="1D9884A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7F261C0F" w14:textId="77777777" w:rsidR="00647BF7" w:rsidRPr="00A02111" w:rsidRDefault="002327F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18</w:t>
      </w:r>
      <w:r w:rsidR="00647BF7" w:rsidRPr="00A02111">
        <w:t>.</w:t>
      </w:r>
      <w:r>
        <w:t xml:space="preserve"> </w:t>
      </w:r>
      <w:r w:rsidR="00647BF7" w:rsidRPr="00A02111">
        <w:t>As the reaction moves toward equilibrium, the rate of the forward reaction</w:t>
      </w:r>
    </w:p>
    <w:p w14:paraId="740F7564"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A) increases until it equals the rate of the reverse reaction</w:t>
      </w:r>
    </w:p>
    <w:p w14:paraId="1017669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B) remains constant because the temperature is constant</w:t>
      </w:r>
    </w:p>
    <w:p w14:paraId="6CC803B9" w14:textId="77777777" w:rsidR="002327FA"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C) decreases but never reaches zero</w:t>
      </w:r>
      <w:r w:rsidRPr="00A02111">
        <w:tab/>
        <w:t>D) decreases until it reaches zero</w:t>
      </w:r>
      <w:r w:rsidRPr="00A02111">
        <w:tab/>
      </w:r>
      <w:r w:rsidRPr="00A02111">
        <w:tab/>
      </w:r>
      <w:r w:rsidRPr="00A02111">
        <w:tab/>
      </w:r>
    </w:p>
    <w:p w14:paraId="5043D1F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r>
    </w:p>
    <w:p w14:paraId="54DB7B19" w14:textId="77777777" w:rsidR="00647BF7" w:rsidRPr="00A02111" w:rsidRDefault="002327FA" w:rsidP="00F9532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t>19</w:t>
      </w:r>
      <w:r w:rsidR="00647BF7" w:rsidRPr="00A02111">
        <w:t>.  If the reaction were to go to completion, the total final pressure in the container</w:t>
      </w:r>
      <w:r w:rsidR="00F95327" w:rsidRPr="00A02111">
        <w:t xml:space="preserve"> </w:t>
      </w:r>
      <w:r w:rsidR="00647BF7" w:rsidRPr="00A02111">
        <w:t>would be   A) 1.4 atm.    B) 2.0 atm.   C) 2.8 atm.    D) 3.0 atm.</w:t>
      </w:r>
    </w:p>
    <w:p w14:paraId="030E640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5A1FE9E8" w14:textId="77777777" w:rsidR="00647BF7"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20</w:t>
      </w:r>
      <w:r w:rsidR="00647BF7" w:rsidRPr="00A02111">
        <w:t xml:space="preserve">.  Based on the initial and equilibrium pressures, the </w:t>
      </w:r>
      <w:proofErr w:type="spellStart"/>
      <w:r w:rsidR="00647BF7" w:rsidRPr="00A02111">
        <w:t>Kp</w:t>
      </w:r>
      <w:proofErr w:type="spellEnd"/>
      <w:r w:rsidR="00647BF7" w:rsidRPr="00A02111">
        <w:t xml:space="preserve"> of this reaction is</w:t>
      </w:r>
    </w:p>
    <w:p w14:paraId="155D5E2D"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A) 1   B) greater than 0.1 but less than 1   C) greater than 1 but less than 2</w:t>
      </w:r>
    </w:p>
    <w:p w14:paraId="39F29640"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D) greater than 2</w:t>
      </w:r>
    </w:p>
    <w:p w14:paraId="2A7AEE0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90AD8D6" w14:textId="77777777" w:rsidR="00647BF7"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t>21</w:t>
      </w:r>
      <w:r w:rsidR="00647BF7" w:rsidRPr="00A02111">
        <w:t>.  Additional Cl</w:t>
      </w:r>
      <w:r w:rsidR="00647BF7" w:rsidRPr="00A02111">
        <w:rPr>
          <w:vertAlign w:val="subscript"/>
        </w:rPr>
        <w:t>2</w:t>
      </w:r>
      <w:r w:rsidR="00647BF7" w:rsidRPr="00A02111">
        <w:t xml:space="preserve">(g) is added to the equilibrium system.  Which best describes the changes in the rate of the </w:t>
      </w:r>
      <w:r w:rsidR="00647BF7" w:rsidRPr="00A02111">
        <w:rPr>
          <w:b/>
        </w:rPr>
        <w:t>reverse</w:t>
      </w:r>
      <w:r w:rsidR="00647BF7" w:rsidRPr="00A02111">
        <w:t xml:space="preserve"> reaction that would occur?</w:t>
      </w:r>
    </w:p>
    <w:p w14:paraId="402D7677" w14:textId="77777777" w:rsidR="00647BF7" w:rsidRPr="00A02111" w:rsidRDefault="00647BF7" w:rsidP="00F9532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pPr>
      <w:r w:rsidRPr="00A02111">
        <w:t>A) The rate would first increase, but then decrease until it reached the same</w:t>
      </w:r>
      <w:r w:rsidR="00F95327" w:rsidRPr="00A02111">
        <w:t xml:space="preserve"> </w:t>
      </w:r>
      <w:r w:rsidRPr="00A02111">
        <w:t>rate it showed in the initial equilibrium system</w:t>
      </w:r>
    </w:p>
    <w:p w14:paraId="2B267C36" w14:textId="77777777" w:rsidR="00647BF7" w:rsidRPr="00A02111" w:rsidRDefault="00647BF7" w:rsidP="00F9532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rsidRPr="00A02111">
        <w:tab/>
        <w:t>B) The rate would first increase, but then decrease until a new equilibrium was</w:t>
      </w:r>
      <w:r w:rsidR="00F95327" w:rsidRPr="00A02111">
        <w:t xml:space="preserve"> </w:t>
      </w:r>
      <w:r w:rsidRPr="00A02111">
        <w:t>reached, in which the reverse rate was greater than in the initial system.</w:t>
      </w:r>
    </w:p>
    <w:p w14:paraId="7E77FA4E" w14:textId="77777777" w:rsidR="00647BF7" w:rsidRPr="00A02111" w:rsidRDefault="00647BF7" w:rsidP="00F9532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ind w:left="360" w:hanging="360"/>
      </w:pPr>
      <w:r w:rsidRPr="00A02111">
        <w:tab/>
        <w:t>C) The rate would first increase, but then decrease to reach a new equilibrium</w:t>
      </w:r>
      <w:r w:rsidR="00F95327" w:rsidRPr="00A02111">
        <w:t xml:space="preserve"> </w:t>
      </w:r>
      <w:r w:rsidRPr="00A02111">
        <w:t>in which the reverse rate was slower than in the initial system</w:t>
      </w:r>
    </w:p>
    <w:p w14:paraId="5BCA889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D) The rate would increase steadily until a new equilibrium was reached.</w:t>
      </w:r>
    </w:p>
    <w:p w14:paraId="03E78F55" w14:textId="77777777" w:rsidR="007912F7"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65726E5E" w14:textId="77777777" w:rsidR="007912F7"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7200F8B8" w14:textId="77777777" w:rsidR="007912F7"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2A528C41" w14:textId="77777777" w:rsidR="007912F7"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3BDB522F" w14:textId="77777777" w:rsidR="007912F7"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67ECB43B" w14:textId="77777777" w:rsidR="007912F7"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7ECB2F7E" w14:textId="77777777" w:rsidR="007912F7"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53EA02D6" w14:textId="77777777" w:rsidR="007912F7"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537BB491" w14:textId="77777777" w:rsidR="007912F7"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BCAFCEF"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55649FF" w14:textId="77777777" w:rsidR="000C5B8A" w:rsidRDefault="000C5B8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1A618811" w14:textId="77777777" w:rsidR="00647BF7"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lastRenderedPageBreak/>
        <w:t>22 to 23</w:t>
      </w:r>
      <w:r w:rsidR="00647BF7" w:rsidRPr="00A02111">
        <w:t xml:space="preserve"> are based on the gas phase reaction 2 N</w:t>
      </w:r>
      <w:r w:rsidR="00647BF7" w:rsidRPr="00A02111">
        <w:rPr>
          <w:vertAlign w:val="subscript"/>
        </w:rPr>
        <w:t>2</w:t>
      </w:r>
      <w:r w:rsidR="00647BF7" w:rsidRPr="00A02111">
        <w:t>O</w:t>
      </w:r>
      <w:r w:rsidR="00647BF7" w:rsidRPr="00A02111">
        <w:rPr>
          <w:vertAlign w:val="subscript"/>
        </w:rPr>
        <w:t>5</w:t>
      </w:r>
      <w:r w:rsidR="00647BF7" w:rsidRPr="00A02111">
        <w:t xml:space="preserve"> </w:t>
      </w:r>
      <w:r w:rsidR="000C5B8A" w:rsidRPr="00A02111">
        <w:sym w:font="Wingdings 3" w:char="F022"/>
      </w:r>
      <w:r w:rsidR="00647BF7" w:rsidRPr="00A02111">
        <w:t xml:space="preserve"> 4 NO</w:t>
      </w:r>
      <w:r w:rsidR="00647BF7" w:rsidRPr="00A02111">
        <w:rPr>
          <w:vertAlign w:val="subscript"/>
        </w:rPr>
        <w:t>2</w:t>
      </w:r>
      <w:r w:rsidR="00647BF7" w:rsidRPr="00A02111">
        <w:t xml:space="preserve"> + O</w:t>
      </w:r>
      <w:r w:rsidR="00647BF7" w:rsidRPr="00A02111">
        <w:rPr>
          <w:vertAlign w:val="subscript"/>
        </w:rPr>
        <w:t>2</w:t>
      </w:r>
    </w:p>
    <w:p w14:paraId="2AADB225"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 sample of N</w:t>
      </w:r>
      <w:r w:rsidRPr="00A02111">
        <w:rPr>
          <w:vertAlign w:val="subscript"/>
        </w:rPr>
        <w:t>2</w:t>
      </w:r>
      <w:r w:rsidRPr="00A02111">
        <w:t>O</w:t>
      </w:r>
      <w:r w:rsidRPr="00A02111">
        <w:rPr>
          <w:vertAlign w:val="subscript"/>
        </w:rPr>
        <w:t>5 (g)</w:t>
      </w:r>
      <w:r w:rsidR="000C5B8A">
        <w:t xml:space="preserve"> is placed in an evacu</w:t>
      </w:r>
      <w:r w:rsidRPr="00A02111">
        <w:t>ated container, and the reaction above occurs. The value of the P</w:t>
      </w:r>
      <w:r w:rsidRPr="00A02111">
        <w:rPr>
          <w:vertAlign w:val="subscript"/>
        </w:rPr>
        <w:t>N2O</w:t>
      </w:r>
      <w:proofErr w:type="gramStart"/>
      <w:r w:rsidRPr="00A02111">
        <w:rPr>
          <w:vertAlign w:val="subscript"/>
        </w:rPr>
        <w:t>5</w:t>
      </w:r>
      <w:r w:rsidRPr="00A02111">
        <w:t xml:space="preserve"> ,</w:t>
      </w:r>
      <w:proofErr w:type="gramEnd"/>
      <w:r w:rsidRPr="00A02111">
        <w:t xml:space="preserve"> the partial pressure of N</w:t>
      </w:r>
      <w:r w:rsidRPr="00A02111">
        <w:rPr>
          <w:vertAlign w:val="subscript"/>
        </w:rPr>
        <w:t>2</w:t>
      </w:r>
      <w:r w:rsidRPr="00A02111">
        <w:t>O</w:t>
      </w:r>
      <w:r w:rsidRPr="00A02111">
        <w:rPr>
          <w:vertAlign w:val="subscript"/>
        </w:rPr>
        <w:t>5</w:t>
      </w:r>
      <w:r w:rsidRPr="00A02111">
        <w:t>, was measured during the reaction and recorded in the table below.</w:t>
      </w:r>
    </w:p>
    <w:p w14:paraId="6497F13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tbl>
      <w:tblPr>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0" w:type="dxa"/>
          <w:right w:w="110" w:type="dxa"/>
        </w:tblCellMar>
        <w:tblLook w:val="0000" w:firstRow="0" w:lastRow="0" w:firstColumn="0" w:lastColumn="0" w:noHBand="0" w:noVBand="0"/>
      </w:tblPr>
      <w:tblGrid>
        <w:gridCol w:w="2160"/>
        <w:gridCol w:w="2160"/>
        <w:gridCol w:w="2160"/>
        <w:gridCol w:w="2160"/>
      </w:tblGrid>
      <w:tr w:rsidR="00647BF7" w:rsidRPr="00A02111" w14:paraId="0FFE0858" w14:textId="77777777">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340E62B0"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Time in minutes</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26ECD640"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 xml:space="preserve">P </w:t>
            </w:r>
            <w:r w:rsidRPr="00A02111">
              <w:rPr>
                <w:vertAlign w:val="subscript"/>
              </w:rPr>
              <w:t>N2O5</w:t>
            </w:r>
            <w:r w:rsidRPr="00A02111">
              <w:t xml:space="preserve"> in atm.</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66E426B2"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r>
            <w:proofErr w:type="gramStart"/>
            <w:r w:rsidRPr="00A02111">
              <w:t>Ln( P</w:t>
            </w:r>
            <w:proofErr w:type="gramEnd"/>
            <w:r w:rsidRPr="00A02111">
              <w:t xml:space="preserve"> </w:t>
            </w:r>
            <w:r w:rsidRPr="00A02111">
              <w:rPr>
                <w:vertAlign w:val="subscript"/>
              </w:rPr>
              <w:t>N2O5)</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59AD6583"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u w:val="single"/>
              </w:rPr>
            </w:pPr>
            <w:r w:rsidRPr="00A02111">
              <w:rPr>
                <w:u w:val="single"/>
              </w:rPr>
              <w:t xml:space="preserve">      1       </w:t>
            </w:r>
          </w:p>
          <w:p w14:paraId="6C1C2D2D"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 xml:space="preserve">P </w:t>
            </w:r>
            <w:r w:rsidRPr="00A02111">
              <w:rPr>
                <w:vertAlign w:val="subscript"/>
              </w:rPr>
              <w:t>N2O5</w:t>
            </w:r>
          </w:p>
        </w:tc>
      </w:tr>
      <w:tr w:rsidR="00647BF7" w:rsidRPr="00A02111" w14:paraId="2AA24089" w14:textId="77777777">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1F92C82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5D152BC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15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103D4032"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5.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18D47BE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0067</w:t>
            </w:r>
          </w:p>
        </w:tc>
      </w:tr>
      <w:tr w:rsidR="00647BF7" w:rsidRPr="00A02111" w14:paraId="4D36366C" w14:textId="77777777">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2D9285A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10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691E7F95"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75</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52115324"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4.3</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7DAF6803"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013</w:t>
            </w:r>
          </w:p>
        </w:tc>
      </w:tr>
      <w:tr w:rsidR="00647BF7" w:rsidRPr="00A02111" w14:paraId="2F609F42" w14:textId="77777777">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33D2A67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20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3349569C"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38</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1F8C72A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3.6</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6A17D55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027</w:t>
            </w:r>
          </w:p>
        </w:tc>
      </w:tr>
      <w:tr w:rsidR="00647BF7" w:rsidRPr="00A02111" w14:paraId="275FCD27" w14:textId="77777777">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28CA7E5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300</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7B5DC7DD"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19</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57C95794"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2.9</w:t>
            </w:r>
          </w:p>
        </w:tc>
        <w:tc>
          <w:tcPr>
            <w:tcW w:w="2160" w:type="dxa"/>
            <w:tcBorders>
              <w:top w:val="single" w:sz="4" w:space="0" w:color="000000"/>
              <w:left w:val="single" w:sz="4" w:space="0" w:color="000000"/>
              <w:bottom w:val="single" w:sz="4" w:space="0" w:color="000000"/>
              <w:right w:val="single" w:sz="4" w:space="0" w:color="000000"/>
            </w:tcBorders>
            <w:tcMar>
              <w:top w:w="120" w:type="dxa"/>
              <w:left w:w="120" w:type="dxa"/>
              <w:bottom w:w="58" w:type="dxa"/>
              <w:right w:w="120" w:type="dxa"/>
            </w:tcMar>
          </w:tcPr>
          <w:p w14:paraId="6231B0FD"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053</w:t>
            </w:r>
          </w:p>
        </w:tc>
      </w:tr>
    </w:tbl>
    <w:p w14:paraId="214E1295"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B2BA78F" w14:textId="77777777" w:rsidR="00647BF7"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22</w:t>
      </w:r>
      <w:r w:rsidR="00647BF7" w:rsidRPr="00A02111">
        <w:t>.  Based on this data, the decomposition of N</w:t>
      </w:r>
      <w:r w:rsidR="00647BF7" w:rsidRPr="00A02111">
        <w:rPr>
          <w:vertAlign w:val="subscript"/>
        </w:rPr>
        <w:t>2</w:t>
      </w:r>
      <w:r w:rsidR="00647BF7" w:rsidRPr="00A02111">
        <w:t>O</w:t>
      </w:r>
      <w:r w:rsidR="00647BF7" w:rsidRPr="00A02111">
        <w:rPr>
          <w:vertAlign w:val="subscript"/>
        </w:rPr>
        <w:t>5</w:t>
      </w:r>
      <w:r w:rsidR="00647BF7" w:rsidRPr="00A02111">
        <w:t xml:space="preserve"> is a</w:t>
      </w:r>
    </w:p>
    <w:p w14:paraId="64C7F31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A) zero order reaction    B) first order reaction    C) second order reaction</w:t>
      </w:r>
    </w:p>
    <w:p w14:paraId="65C5808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D) third order reaction.</w:t>
      </w:r>
    </w:p>
    <w:p w14:paraId="64E0F70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25720A5C" w14:textId="77777777" w:rsidR="00647BF7"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23</w:t>
      </w:r>
      <w:r w:rsidR="00647BF7" w:rsidRPr="00A02111">
        <w:t>.  The value of the rate constant is    A) 0 .070 min</w:t>
      </w:r>
      <w:r w:rsidR="00647BF7" w:rsidRPr="00A02111">
        <w:rPr>
          <w:vertAlign w:val="superscript"/>
        </w:rPr>
        <w:t>-1</w:t>
      </w:r>
      <w:r w:rsidR="00647BF7" w:rsidRPr="00A02111">
        <w:t xml:space="preserve">     B) 0.0070 min</w:t>
      </w:r>
      <w:r w:rsidR="00647BF7" w:rsidRPr="00A02111">
        <w:rPr>
          <w:vertAlign w:val="superscript"/>
        </w:rPr>
        <w:t>-1</w:t>
      </w:r>
    </w:p>
    <w:p w14:paraId="23042917" w14:textId="77777777" w:rsidR="00647BF7" w:rsidRPr="00F34CC8"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lang w:val="de-DE"/>
        </w:rPr>
      </w:pPr>
      <w:r w:rsidRPr="00A02111">
        <w:tab/>
      </w:r>
      <w:r w:rsidRPr="00F34CC8">
        <w:rPr>
          <w:lang w:val="de-DE"/>
        </w:rPr>
        <w:t>C) 100.  atm</w:t>
      </w:r>
      <w:r w:rsidRPr="00F34CC8">
        <w:rPr>
          <w:vertAlign w:val="superscript"/>
          <w:lang w:val="de-DE"/>
        </w:rPr>
        <w:t>-1</w:t>
      </w:r>
      <w:r w:rsidRPr="00F34CC8">
        <w:rPr>
          <w:lang w:val="de-DE"/>
        </w:rPr>
        <w:t>/min     D) 6.3 x 10</w:t>
      </w:r>
      <w:r w:rsidRPr="00F34CC8">
        <w:rPr>
          <w:vertAlign w:val="superscript"/>
          <w:lang w:val="de-DE"/>
        </w:rPr>
        <w:t>-5</w:t>
      </w:r>
      <w:r w:rsidRPr="00F34CC8">
        <w:rPr>
          <w:lang w:val="de-DE"/>
        </w:rPr>
        <w:t xml:space="preserve"> atm</w:t>
      </w:r>
      <w:r w:rsidRPr="00F34CC8">
        <w:rPr>
          <w:vertAlign w:val="superscript"/>
          <w:lang w:val="de-DE"/>
        </w:rPr>
        <w:t>-1</w:t>
      </w:r>
      <w:r w:rsidRPr="00F34CC8">
        <w:rPr>
          <w:lang w:val="de-DE"/>
        </w:rPr>
        <w:t>/min</w:t>
      </w:r>
    </w:p>
    <w:p w14:paraId="71A91DA3" w14:textId="77777777" w:rsidR="00647BF7" w:rsidRPr="00F34CC8"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lang w:val="de-DE"/>
        </w:rPr>
      </w:pPr>
      <w:r w:rsidRPr="00F34CC8">
        <w:rPr>
          <w:lang w:val="de-DE"/>
        </w:rPr>
        <w:tab/>
      </w:r>
    </w:p>
    <w:p w14:paraId="7FE2DE96" w14:textId="77777777" w:rsidR="00647BF7" w:rsidRPr="00F34CC8"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lang w:val="de-DE"/>
        </w:rPr>
      </w:pPr>
      <w:r w:rsidRPr="00F34CC8">
        <w:rPr>
          <w:lang w:val="de-DE"/>
        </w:rPr>
        <w:tab/>
      </w:r>
      <w:r w:rsidRPr="00F34CC8">
        <w:rPr>
          <w:lang w:val="de-DE"/>
        </w:rPr>
        <w:tab/>
      </w:r>
      <w:r w:rsidRPr="00F34CC8">
        <w:rPr>
          <w:lang w:val="de-DE"/>
        </w:rPr>
        <w:tab/>
      </w:r>
    </w:p>
    <w:p w14:paraId="3D8221BE"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 xml:space="preserve">The data in the table below were obtained for the </w:t>
      </w:r>
      <w:proofErr w:type="gramStart"/>
      <w:r w:rsidRPr="00A02111">
        <w:t>reaction  A</w:t>
      </w:r>
      <w:proofErr w:type="gramEnd"/>
      <w:r w:rsidRPr="00A02111">
        <w:t xml:space="preserve">  +  B   ª  P</w:t>
      </w:r>
    </w:p>
    <w:tbl>
      <w:tblPr>
        <w:tblW w:w="0" w:type="auto"/>
        <w:tblBorders>
          <w:top w:val="nil"/>
          <w:left w:val="nil"/>
          <w:bottom w:val="nil"/>
          <w:right w:val="nil"/>
          <w:insideH w:val="nil"/>
          <w:insideV w:val="nil"/>
        </w:tblBorders>
        <w:tblLayout w:type="fixed"/>
        <w:tblLook w:val="0000" w:firstRow="0" w:lastRow="0" w:firstColumn="0" w:lastColumn="0" w:noHBand="0" w:noVBand="0"/>
      </w:tblPr>
      <w:tblGrid>
        <w:gridCol w:w="2214"/>
        <w:gridCol w:w="2214"/>
        <w:gridCol w:w="2214"/>
        <w:gridCol w:w="2214"/>
      </w:tblGrid>
      <w:tr w:rsidR="00647BF7" w:rsidRPr="00A02111" w14:paraId="460B71DA" w14:textId="77777777">
        <w:tc>
          <w:tcPr>
            <w:tcW w:w="2214" w:type="dxa"/>
            <w:tcBorders>
              <w:top w:val="single" w:sz="4" w:space="0" w:color="000000"/>
              <w:left w:val="single" w:sz="4" w:space="0" w:color="000000"/>
              <w:bottom w:val="single" w:sz="4" w:space="0" w:color="000000"/>
              <w:right w:val="single" w:sz="4" w:space="0" w:color="000000"/>
            </w:tcBorders>
            <w:tcMar>
              <w:top w:w="10" w:type="dxa"/>
              <w:left w:w="108" w:type="dxa"/>
              <w:bottom w:w="10" w:type="dxa"/>
              <w:right w:w="108" w:type="dxa"/>
            </w:tcMar>
          </w:tcPr>
          <w:p w14:paraId="44555C9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Run number</w:t>
            </w:r>
          </w:p>
        </w:tc>
        <w:tc>
          <w:tcPr>
            <w:tcW w:w="2214" w:type="dxa"/>
            <w:tcBorders>
              <w:top w:val="single" w:sz="4" w:space="0" w:color="000000"/>
              <w:left w:val="single" w:sz="4" w:space="0" w:color="000000"/>
              <w:bottom w:val="single" w:sz="4" w:space="0" w:color="000000"/>
              <w:right w:val="single" w:sz="4" w:space="0" w:color="000000"/>
            </w:tcBorders>
            <w:tcMar>
              <w:top w:w="10" w:type="dxa"/>
              <w:left w:w="108" w:type="dxa"/>
              <w:bottom w:w="10" w:type="dxa"/>
              <w:right w:w="108" w:type="dxa"/>
            </w:tcMar>
          </w:tcPr>
          <w:p w14:paraId="19CE4CF9"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initial [</w:t>
            </w:r>
            <w:proofErr w:type="gramStart"/>
            <w:r w:rsidRPr="00A02111">
              <w:t xml:space="preserve">A]   </w:t>
            </w:r>
            <w:proofErr w:type="gramEnd"/>
            <w:r w:rsidRPr="00A02111">
              <w:t>M</w:t>
            </w:r>
          </w:p>
        </w:tc>
        <w:tc>
          <w:tcPr>
            <w:tcW w:w="2214" w:type="dxa"/>
            <w:tcBorders>
              <w:top w:val="single" w:sz="4" w:space="0" w:color="000000"/>
              <w:left w:val="single" w:sz="4" w:space="0" w:color="000000"/>
              <w:bottom w:val="single" w:sz="4" w:space="0" w:color="000000"/>
              <w:right w:val="single" w:sz="4" w:space="0" w:color="000000"/>
            </w:tcBorders>
            <w:tcMar>
              <w:top w:w="10" w:type="dxa"/>
              <w:left w:w="108" w:type="dxa"/>
              <w:bottom w:w="10" w:type="dxa"/>
              <w:right w:w="108" w:type="dxa"/>
            </w:tcMar>
          </w:tcPr>
          <w:p w14:paraId="1A6BBBCF"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initial [</w:t>
            </w:r>
            <w:proofErr w:type="gramStart"/>
            <w:r w:rsidRPr="00A02111">
              <w:t xml:space="preserve">B]   </w:t>
            </w:r>
            <w:proofErr w:type="gramEnd"/>
            <w:r w:rsidRPr="00A02111">
              <w:t xml:space="preserve"> M</w:t>
            </w:r>
          </w:p>
        </w:tc>
        <w:tc>
          <w:tcPr>
            <w:tcW w:w="2214" w:type="dxa"/>
            <w:tcBorders>
              <w:top w:val="single" w:sz="4" w:space="0" w:color="000000"/>
              <w:left w:val="single" w:sz="4" w:space="0" w:color="000000"/>
              <w:bottom w:val="single" w:sz="4" w:space="0" w:color="000000"/>
              <w:right w:val="single" w:sz="4" w:space="0" w:color="000000"/>
            </w:tcBorders>
            <w:tcMar>
              <w:top w:w="10" w:type="dxa"/>
              <w:left w:w="108" w:type="dxa"/>
              <w:bottom w:w="10" w:type="dxa"/>
              <w:right w:w="108" w:type="dxa"/>
            </w:tcMar>
          </w:tcPr>
          <w:p w14:paraId="3210B563"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Initial rate, M/s</w:t>
            </w:r>
          </w:p>
        </w:tc>
      </w:tr>
      <w:tr w:rsidR="00647BF7" w:rsidRPr="00A02111" w14:paraId="2752838C" w14:textId="77777777">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401B9EB3"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1</w:t>
            </w:r>
          </w:p>
          <w:p w14:paraId="7EA3FF15"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747DC27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2</w:t>
            </w:r>
          </w:p>
          <w:p w14:paraId="179A1032"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0C6C143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3</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2950A22E"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273</w:t>
            </w:r>
          </w:p>
          <w:p w14:paraId="156A7F87"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31AB1617"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273</w:t>
            </w:r>
          </w:p>
          <w:p w14:paraId="0B7B451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1316BAA2"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819</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6A029790"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763</w:t>
            </w:r>
          </w:p>
          <w:p w14:paraId="007D70C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675CCA6D"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1.526</w:t>
            </w:r>
          </w:p>
          <w:p w14:paraId="6DCE97A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299CE817"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0.763</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03808F1A"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2.83</w:t>
            </w:r>
          </w:p>
          <w:p w14:paraId="75FE9CA1"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3CBB191"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2.83</w:t>
            </w:r>
          </w:p>
          <w:p w14:paraId="7867E2DC"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4477144C"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25.47</w:t>
            </w:r>
          </w:p>
        </w:tc>
      </w:tr>
    </w:tbl>
    <w:p w14:paraId="238D66D5"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02AEAC1C" w14:textId="77777777" w:rsidR="00647BF7"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24</w:t>
      </w:r>
      <w:r w:rsidR="00647BF7" w:rsidRPr="00A02111">
        <w:t xml:space="preserve">.  The rate order of the reaction in </w:t>
      </w:r>
      <w:proofErr w:type="gramStart"/>
      <w:r w:rsidR="00647BF7" w:rsidRPr="00A02111">
        <w:t>A  is</w:t>
      </w:r>
      <w:proofErr w:type="gramEnd"/>
      <w:r w:rsidR="00647BF7" w:rsidRPr="00A02111">
        <w:t xml:space="preserve">    A) first</w:t>
      </w:r>
      <w:r w:rsidR="00647BF7" w:rsidRPr="00A02111">
        <w:tab/>
        <w:t xml:space="preserve"> B) second    C) third      D) zero</w:t>
      </w:r>
    </w:p>
    <w:p w14:paraId="020D6087"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563CD0EB" w14:textId="77777777" w:rsidR="00647BF7"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25</w:t>
      </w:r>
      <w:r w:rsidR="00647BF7" w:rsidRPr="00A02111">
        <w:t xml:space="preserve">.   The order of the reaction </w:t>
      </w:r>
      <w:proofErr w:type="gramStart"/>
      <w:r w:rsidR="00647BF7" w:rsidRPr="00A02111">
        <w:t>in  B</w:t>
      </w:r>
      <w:proofErr w:type="gramEnd"/>
      <w:r w:rsidR="00647BF7" w:rsidRPr="00A02111">
        <w:t xml:space="preserve"> is </w:t>
      </w:r>
      <w:proofErr w:type="spellStart"/>
      <w:r w:rsidR="00647BF7" w:rsidRPr="00A02111">
        <w:t>is</w:t>
      </w:r>
      <w:proofErr w:type="spellEnd"/>
      <w:r w:rsidR="00647BF7" w:rsidRPr="00A02111">
        <w:t xml:space="preserve">    A) first</w:t>
      </w:r>
      <w:r w:rsidR="00647BF7" w:rsidRPr="00A02111">
        <w:tab/>
        <w:t xml:space="preserve"> B) second    C) third      </w:t>
      </w:r>
      <w:r w:rsidR="0051427C" w:rsidRPr="00A02111">
        <w:t xml:space="preserve">  </w:t>
      </w:r>
      <w:r w:rsidR="00647BF7" w:rsidRPr="00A02111">
        <w:t>D) zero</w:t>
      </w:r>
    </w:p>
    <w:p w14:paraId="7627A8D8"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6A856B17" w14:textId="77777777" w:rsidR="00647BF7"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t>26</w:t>
      </w:r>
      <w:r w:rsidR="00647BF7" w:rsidRPr="00A02111">
        <w:t>.  What is the numerical value of the rate constant?</w:t>
      </w:r>
    </w:p>
    <w:p w14:paraId="1B6A3EAE"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r w:rsidRPr="00A02111">
        <w:tab/>
        <w:t xml:space="preserve">A)  13.6   </w:t>
      </w:r>
      <w:proofErr w:type="gramStart"/>
      <w:r w:rsidRPr="00A02111">
        <w:t>B)  49.8</w:t>
      </w:r>
      <w:proofErr w:type="gramEnd"/>
      <w:r w:rsidRPr="00A02111">
        <w:t xml:space="preserve">     C) 38.0      D)   4.86      E)  57.0</w:t>
      </w:r>
    </w:p>
    <w:p w14:paraId="55F34D3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pPr>
    </w:p>
    <w:p w14:paraId="71E5ECB4" w14:textId="77777777" w:rsidR="007912F7" w:rsidRPr="00A02111" w:rsidRDefault="007912F7" w:rsidP="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Pr>
          <w:color w:val="000000"/>
        </w:rPr>
        <w:t>28</w:t>
      </w:r>
      <w:r w:rsidRPr="00A02111">
        <w:rPr>
          <w:color w:val="000000"/>
        </w:rPr>
        <w:t xml:space="preserve">.   At high </w:t>
      </w:r>
      <w:proofErr w:type="gramStart"/>
      <w:r w:rsidRPr="00A02111">
        <w:rPr>
          <w:color w:val="000000"/>
        </w:rPr>
        <w:t>temperatures,  (</w:t>
      </w:r>
      <w:proofErr w:type="gramEnd"/>
      <w:r w:rsidRPr="00A02111">
        <w:rPr>
          <w:color w:val="000000"/>
        </w:rPr>
        <w:t>NH</w:t>
      </w:r>
      <w:r w:rsidRPr="00A02111">
        <w:rPr>
          <w:color w:val="000000"/>
          <w:vertAlign w:val="subscript"/>
        </w:rPr>
        <w:t>4</w:t>
      </w:r>
      <w:r w:rsidRPr="00A02111">
        <w:rPr>
          <w:color w:val="000000"/>
        </w:rPr>
        <w:t>)</w:t>
      </w:r>
      <w:r w:rsidRPr="00A02111">
        <w:rPr>
          <w:color w:val="000000"/>
          <w:vertAlign w:val="subscript"/>
        </w:rPr>
        <w:t>2</w:t>
      </w:r>
      <w:r w:rsidRPr="00A02111">
        <w:rPr>
          <w:color w:val="000000"/>
        </w:rPr>
        <w:t>CO</w:t>
      </w:r>
      <w:r w:rsidRPr="00A02111">
        <w:rPr>
          <w:color w:val="000000"/>
          <w:vertAlign w:val="subscript"/>
        </w:rPr>
        <w:t>3</w:t>
      </w:r>
      <w:r w:rsidRPr="00A02111">
        <w:rPr>
          <w:color w:val="000000"/>
        </w:rPr>
        <w:t xml:space="preserve">  decomposes as follows:</w:t>
      </w:r>
    </w:p>
    <w:p w14:paraId="1CB6984C" w14:textId="77777777" w:rsidR="007912F7" w:rsidRPr="00A02111" w:rsidRDefault="007912F7" w:rsidP="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NH</w:t>
      </w:r>
      <w:r w:rsidRPr="00A02111">
        <w:rPr>
          <w:color w:val="000000"/>
          <w:vertAlign w:val="subscript"/>
        </w:rPr>
        <w:t>4</w:t>
      </w:r>
      <w:r w:rsidRPr="00A02111">
        <w:rPr>
          <w:color w:val="000000"/>
        </w:rPr>
        <w:t>)</w:t>
      </w:r>
      <w:r w:rsidRPr="00A02111">
        <w:rPr>
          <w:color w:val="000000"/>
          <w:vertAlign w:val="subscript"/>
        </w:rPr>
        <w:t>2</w:t>
      </w:r>
      <w:r w:rsidRPr="00A02111">
        <w:rPr>
          <w:color w:val="000000"/>
        </w:rPr>
        <w:t>CO</w:t>
      </w:r>
      <w:r w:rsidRPr="00A02111">
        <w:rPr>
          <w:color w:val="000000"/>
          <w:vertAlign w:val="subscript"/>
        </w:rPr>
        <w:t>3</w:t>
      </w:r>
      <w:r w:rsidRPr="00A02111">
        <w:rPr>
          <w:color w:val="000000"/>
        </w:rPr>
        <w:t>(</w:t>
      </w:r>
      <w:proofErr w:type="gramStart"/>
      <w:r w:rsidRPr="00A02111">
        <w:rPr>
          <w:color w:val="000000"/>
        </w:rPr>
        <w:t xml:space="preserve">s)   </w:t>
      </w:r>
      <w:proofErr w:type="gramEnd"/>
      <w:r w:rsidRPr="00A02111">
        <w:rPr>
          <w:rFonts w:ascii="Lucida Sans Unicode" w:hAnsi="Lucida Sans Unicode" w:cs="Lucida Sans Unicode"/>
        </w:rPr>
        <w:t>⇄</w:t>
      </w:r>
      <w:r w:rsidRPr="00A02111">
        <w:rPr>
          <w:color w:val="000000"/>
        </w:rPr>
        <w:t xml:space="preserve">   2 NH</w:t>
      </w:r>
      <w:r w:rsidRPr="00A02111">
        <w:rPr>
          <w:color w:val="000000"/>
          <w:vertAlign w:val="subscript"/>
        </w:rPr>
        <w:t>3</w:t>
      </w:r>
      <w:r w:rsidRPr="00A02111">
        <w:rPr>
          <w:color w:val="000000"/>
        </w:rPr>
        <w:t>(g)   +    CO</w:t>
      </w:r>
      <w:r w:rsidRPr="00A02111">
        <w:rPr>
          <w:color w:val="000000"/>
          <w:vertAlign w:val="subscript"/>
        </w:rPr>
        <w:t>2</w:t>
      </w:r>
      <w:r w:rsidRPr="00A02111">
        <w:rPr>
          <w:color w:val="000000"/>
        </w:rPr>
        <w:t>(g)     +   H</w:t>
      </w:r>
      <w:r w:rsidRPr="00A02111">
        <w:rPr>
          <w:color w:val="000000"/>
          <w:vertAlign w:val="subscript"/>
        </w:rPr>
        <w:t>2</w:t>
      </w:r>
      <w:r w:rsidRPr="00A02111">
        <w:rPr>
          <w:color w:val="000000"/>
        </w:rPr>
        <w:t xml:space="preserve">O (g)  </w:t>
      </w:r>
    </w:p>
    <w:p w14:paraId="23FD6C76" w14:textId="77777777" w:rsidR="007912F7" w:rsidRPr="00A02111" w:rsidRDefault="007912F7" w:rsidP="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4C369DF8" w14:textId="77777777" w:rsidR="007912F7" w:rsidRPr="00A02111" w:rsidRDefault="007912F7" w:rsidP="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rPr>
          <w:color w:val="000000"/>
        </w:rPr>
      </w:pPr>
      <w:r w:rsidRPr="00A02111">
        <w:rPr>
          <w:color w:val="000000"/>
        </w:rPr>
        <w:t xml:space="preserve">Solid ammonium carbonate is added to a container, and at a certain </w:t>
      </w:r>
      <w:proofErr w:type="gramStart"/>
      <w:r w:rsidRPr="00A02111">
        <w:rPr>
          <w:color w:val="000000"/>
        </w:rPr>
        <w:t>temperature,  the</w:t>
      </w:r>
      <w:proofErr w:type="gramEnd"/>
      <w:r w:rsidRPr="00A02111">
        <w:rPr>
          <w:color w:val="000000"/>
        </w:rPr>
        <w:t xml:space="preserve"> partial pressure of NH</w:t>
      </w:r>
      <w:r w:rsidRPr="00A02111">
        <w:rPr>
          <w:color w:val="000000"/>
          <w:vertAlign w:val="subscript"/>
        </w:rPr>
        <w:t>3</w:t>
      </w:r>
      <w:r w:rsidRPr="00A02111">
        <w:rPr>
          <w:color w:val="000000"/>
        </w:rPr>
        <w:t xml:space="preserve">(g) is determined to be  4.00 atm at equilibrium.  What is the value of the </w:t>
      </w:r>
      <w:proofErr w:type="spellStart"/>
      <w:r w:rsidRPr="00A02111">
        <w:rPr>
          <w:color w:val="000000"/>
        </w:rPr>
        <w:t>Kp</w:t>
      </w:r>
      <w:proofErr w:type="spellEnd"/>
      <w:r w:rsidRPr="00A02111">
        <w:rPr>
          <w:color w:val="000000"/>
        </w:rPr>
        <w:t xml:space="preserve"> for the reaction at that temperature?   </w:t>
      </w:r>
    </w:p>
    <w:p w14:paraId="66570849" w14:textId="77777777" w:rsidR="007912F7" w:rsidRPr="00A02111" w:rsidRDefault="007912F7" w:rsidP="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 xml:space="preserve">A)  64.0   </w:t>
      </w:r>
      <w:proofErr w:type="gramStart"/>
      <w:r w:rsidRPr="00A02111">
        <w:rPr>
          <w:color w:val="000000"/>
        </w:rPr>
        <w:t xml:space="preserve">B)   </w:t>
      </w:r>
      <w:proofErr w:type="gramEnd"/>
      <w:r w:rsidRPr="00A02111">
        <w:rPr>
          <w:color w:val="000000"/>
        </w:rPr>
        <w:t>16.0    C)    256      D)  4.00     E)  128</w:t>
      </w:r>
    </w:p>
    <w:p w14:paraId="33E5C684" w14:textId="77777777" w:rsidR="007912F7" w:rsidRDefault="007912F7">
      <w:pPr>
        <w:pStyle w:val="NormalText"/>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sz w:val="24"/>
        </w:rPr>
      </w:pPr>
    </w:p>
    <w:p w14:paraId="10FD824F" w14:textId="77777777" w:rsidR="00647BF7" w:rsidRPr="00A02111" w:rsidRDefault="007912F7">
      <w:pPr>
        <w:pStyle w:val="NormalText"/>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sz w:val="24"/>
        </w:rPr>
      </w:pPr>
      <w:r>
        <w:rPr>
          <w:sz w:val="24"/>
        </w:rPr>
        <w:lastRenderedPageBreak/>
        <w:t>Questions 29 and 30</w:t>
      </w:r>
      <w:r w:rsidR="00647BF7" w:rsidRPr="00A02111">
        <w:rPr>
          <w:sz w:val="24"/>
        </w:rPr>
        <w:t xml:space="preserve"> are based on the graph below for the chemical reaction below:</w:t>
      </w:r>
    </w:p>
    <w:p w14:paraId="687CC7B2" w14:textId="77777777" w:rsidR="00647BF7" w:rsidRPr="00A02111" w:rsidRDefault="001A52DA">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r w:rsidRPr="00A02111">
        <w:rPr>
          <w:noProof/>
        </w:rPr>
        <w:drawing>
          <wp:anchor distT="57150" distB="57150" distL="57150" distR="57150" simplePos="0" relativeHeight="251657728" behindDoc="0" locked="0" layoutInCell="0" allowOverlap="1" wp14:anchorId="515B47F4" wp14:editId="35E4412B">
            <wp:simplePos x="0" y="0"/>
            <wp:positionH relativeFrom="margin">
              <wp:posOffset>455295</wp:posOffset>
            </wp:positionH>
            <wp:positionV relativeFrom="paragraph">
              <wp:posOffset>91440</wp:posOffset>
            </wp:positionV>
            <wp:extent cx="1772920" cy="1198880"/>
            <wp:effectExtent l="25400" t="0" r="5080" b="0"/>
            <wp:wrapSquare wrapText="bothSides"/>
            <wp:docPr id="3" name="Picture 3" descr="lnvs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nvstime"/>
                    <pic:cNvPicPr>
                      <a:picLocks noChangeAspect="1" noChangeArrowheads="1"/>
                    </pic:cNvPicPr>
                  </pic:nvPicPr>
                  <pic:blipFill>
                    <a:blip r:embed="rId5"/>
                    <a:srcRect/>
                    <a:stretch>
                      <a:fillRect/>
                    </a:stretch>
                  </pic:blipFill>
                  <pic:spPr bwMode="auto">
                    <a:xfrm>
                      <a:off x="0" y="0"/>
                      <a:ext cx="1772920" cy="1198880"/>
                    </a:xfrm>
                    <a:prstGeom prst="rect">
                      <a:avLst/>
                    </a:prstGeom>
                    <a:noFill/>
                    <a:ln w="9525">
                      <a:noFill/>
                      <a:miter lim="800000"/>
                      <a:headEnd/>
                      <a:tailEnd/>
                    </a:ln>
                  </pic:spPr>
                </pic:pic>
              </a:graphicData>
            </a:graphic>
          </wp:anchor>
        </w:drawing>
      </w:r>
      <w:r w:rsidR="00647BF7" w:rsidRPr="00A02111">
        <w:rPr>
          <w:color w:val="000000"/>
        </w:rPr>
        <w:tab/>
      </w:r>
    </w:p>
    <w:p w14:paraId="1605DDF2"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p>
    <w:p w14:paraId="7A203E10"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r w:rsidRPr="00A02111">
        <w:rPr>
          <w:color w:val="000000"/>
        </w:rPr>
        <w:tab/>
      </w:r>
    </w:p>
    <w:p w14:paraId="41F9F202" w14:textId="77777777" w:rsidR="00647BF7" w:rsidRPr="00A02111" w:rsidRDefault="00647BF7">
      <w:pPr>
        <w:tabs>
          <w:tab w:val="right" w:pos="8640"/>
        </w:tabs>
        <w:rPr>
          <w:color w:val="000000"/>
        </w:rPr>
      </w:pPr>
      <w:r w:rsidRPr="00A02111">
        <w:rPr>
          <w:color w:val="000000"/>
        </w:rPr>
        <w:tab/>
      </w:r>
    </w:p>
    <w:p w14:paraId="2CC61CD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p>
    <w:p w14:paraId="474DC723"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p>
    <w:p w14:paraId="0DDD71CB"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p>
    <w:p w14:paraId="036337B1"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p>
    <w:p w14:paraId="105C2498" w14:textId="77777777" w:rsidR="0051427C"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r>
        <w:rPr>
          <w:color w:val="000000"/>
        </w:rPr>
        <w:t>29</w:t>
      </w:r>
      <w:r w:rsidR="00647BF7" w:rsidRPr="00A02111">
        <w:rPr>
          <w:color w:val="000000"/>
        </w:rPr>
        <w:t xml:space="preserve">.  Based on this graph, we would assume that the overall reaction is  </w:t>
      </w:r>
    </w:p>
    <w:p w14:paraId="39F4A3E6" w14:textId="77777777" w:rsidR="00647BF7" w:rsidRPr="00A02111" w:rsidRDefault="0051427C">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r w:rsidRPr="00A02111">
        <w:rPr>
          <w:color w:val="000000"/>
        </w:rPr>
        <w:tab/>
      </w:r>
      <w:r w:rsidR="00647BF7" w:rsidRPr="00A02111">
        <w:rPr>
          <w:color w:val="000000"/>
        </w:rPr>
        <w:t xml:space="preserve">A) first </w:t>
      </w:r>
      <w:proofErr w:type="gramStart"/>
      <w:r w:rsidR="00647BF7" w:rsidRPr="00A02111">
        <w:rPr>
          <w:color w:val="000000"/>
        </w:rPr>
        <w:t xml:space="preserve">order  </w:t>
      </w:r>
      <w:r w:rsidR="00647BF7" w:rsidRPr="00A02111">
        <w:rPr>
          <w:color w:val="000000"/>
        </w:rPr>
        <w:tab/>
      </w:r>
      <w:proofErr w:type="gramEnd"/>
      <w:r w:rsidR="00647BF7" w:rsidRPr="00A02111">
        <w:rPr>
          <w:color w:val="000000"/>
        </w:rPr>
        <w:t xml:space="preserve">B) second order  </w:t>
      </w:r>
      <w:r w:rsidR="00647BF7" w:rsidRPr="00A02111">
        <w:rPr>
          <w:color w:val="000000"/>
        </w:rPr>
        <w:tab/>
        <w:t>C) third order</w:t>
      </w:r>
      <w:r w:rsidR="00647BF7" w:rsidRPr="00A02111">
        <w:rPr>
          <w:color w:val="000000"/>
        </w:rPr>
        <w:tab/>
        <w:t xml:space="preserve">   </w:t>
      </w:r>
      <w:r w:rsidR="00647BF7" w:rsidRPr="00A02111">
        <w:rPr>
          <w:color w:val="000000"/>
        </w:rPr>
        <w:tab/>
        <w:t>D)  zero order</w:t>
      </w:r>
    </w:p>
    <w:p w14:paraId="79408FBC"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p>
    <w:p w14:paraId="3CD70FB1" w14:textId="77777777" w:rsidR="00647BF7" w:rsidRPr="00A02111" w:rsidRDefault="007912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proofErr w:type="gramStart"/>
      <w:r>
        <w:rPr>
          <w:color w:val="000000"/>
        </w:rPr>
        <w:t>30</w:t>
      </w:r>
      <w:r w:rsidR="00647BF7" w:rsidRPr="00A02111">
        <w:rPr>
          <w:color w:val="000000"/>
        </w:rPr>
        <w:t xml:space="preserve"> .</w:t>
      </w:r>
      <w:proofErr w:type="gramEnd"/>
      <w:r w:rsidR="00647BF7" w:rsidRPr="00A02111">
        <w:rPr>
          <w:color w:val="000000"/>
        </w:rPr>
        <w:t xml:space="preserve">  The slope of this line is equal to</w:t>
      </w:r>
      <w:proofErr w:type="gramStart"/>
      <w:r w:rsidR="00647BF7" w:rsidRPr="00A02111">
        <w:rPr>
          <w:color w:val="000000"/>
        </w:rPr>
        <w:t xml:space="preserve">   (</w:t>
      </w:r>
      <w:proofErr w:type="gramEnd"/>
      <w:r w:rsidR="00647BF7" w:rsidRPr="00A02111">
        <w:rPr>
          <w:color w:val="000000"/>
        </w:rPr>
        <w:t xml:space="preserve"> where "k" is the rate constant)</w:t>
      </w:r>
    </w:p>
    <w:p w14:paraId="2181BE76" w14:textId="77777777" w:rsidR="00647BF7" w:rsidRPr="00A02111" w:rsidRDefault="00647BF7">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rPr>
      </w:pPr>
      <w:r w:rsidRPr="00A02111">
        <w:rPr>
          <w:color w:val="000000"/>
        </w:rPr>
        <w:tab/>
        <w:t>A)  k</w:t>
      </w:r>
      <w:r w:rsidRPr="00A02111">
        <w:rPr>
          <w:color w:val="000000"/>
        </w:rPr>
        <w:tab/>
        <w:t>B) -k      C</w:t>
      </w:r>
      <w:proofErr w:type="gramStart"/>
      <w:r w:rsidRPr="00A02111">
        <w:rPr>
          <w:color w:val="000000"/>
        </w:rPr>
        <w:t>)  1</w:t>
      </w:r>
      <w:proofErr w:type="gramEnd"/>
      <w:r w:rsidRPr="00A02111">
        <w:rPr>
          <w:color w:val="000000"/>
        </w:rPr>
        <w:t xml:space="preserve">/k         D)  Ln k    </w:t>
      </w:r>
    </w:p>
    <w:p w14:paraId="09748173" w14:textId="77777777" w:rsidR="00412663" w:rsidRPr="00A02111" w:rsidRDefault="00412663" w:rsidP="00412663">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 xml:space="preserve"> </w:t>
      </w:r>
    </w:p>
    <w:p w14:paraId="5596BE51" w14:textId="77777777" w:rsidR="00647BF7" w:rsidRPr="00F34CC8" w:rsidRDefault="007912F7" w:rsidP="00412663">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s>
        <w:rPr>
          <w:color w:val="000000"/>
          <w:lang w:val="de-DE"/>
        </w:rPr>
      </w:pPr>
      <w:r w:rsidRPr="00F34CC8">
        <w:rPr>
          <w:color w:val="000000"/>
          <w:lang w:val="de-DE"/>
        </w:rPr>
        <w:t>31-32</w:t>
      </w:r>
      <w:r w:rsidR="00647BF7" w:rsidRPr="00F34CC8">
        <w:rPr>
          <w:color w:val="000000"/>
          <w:lang w:val="de-DE"/>
        </w:rPr>
        <w:t xml:space="preserve"> :   2 SO</w:t>
      </w:r>
      <w:r w:rsidR="00647BF7" w:rsidRPr="00F34CC8">
        <w:rPr>
          <w:color w:val="000000"/>
          <w:vertAlign w:val="subscript"/>
          <w:lang w:val="de-DE"/>
        </w:rPr>
        <w:t>3</w:t>
      </w:r>
      <w:r w:rsidR="00647BF7" w:rsidRPr="00F34CC8">
        <w:rPr>
          <w:color w:val="000000"/>
          <w:lang w:val="de-DE"/>
        </w:rPr>
        <w:t xml:space="preserve">(g)   </w:t>
      </w:r>
      <w:r w:rsidR="0051427C" w:rsidRPr="00F34CC8">
        <w:rPr>
          <w:rFonts w:ascii="Lucida Sans Unicode" w:hAnsi="Lucida Sans Unicode" w:cs="Lucida Sans Unicode"/>
          <w:lang w:val="de-DE"/>
        </w:rPr>
        <w:t>⇄</w:t>
      </w:r>
      <w:r w:rsidR="00647BF7" w:rsidRPr="00F34CC8">
        <w:rPr>
          <w:color w:val="000000"/>
          <w:lang w:val="de-DE"/>
        </w:rPr>
        <w:t xml:space="preserve">  2  SO</w:t>
      </w:r>
      <w:r w:rsidR="00647BF7" w:rsidRPr="00F34CC8">
        <w:rPr>
          <w:color w:val="000000"/>
          <w:vertAlign w:val="subscript"/>
          <w:lang w:val="de-DE"/>
        </w:rPr>
        <w:t>2</w:t>
      </w:r>
      <w:r w:rsidR="00647BF7" w:rsidRPr="00F34CC8">
        <w:rPr>
          <w:color w:val="000000"/>
          <w:lang w:val="de-DE"/>
        </w:rPr>
        <w:t>(g)   +   O</w:t>
      </w:r>
      <w:r w:rsidR="00647BF7" w:rsidRPr="00F34CC8">
        <w:rPr>
          <w:color w:val="000000"/>
          <w:vertAlign w:val="subscript"/>
          <w:lang w:val="de-DE"/>
        </w:rPr>
        <w:t>2</w:t>
      </w:r>
      <w:r w:rsidR="00647BF7" w:rsidRPr="00F34CC8">
        <w:rPr>
          <w:color w:val="000000"/>
          <w:lang w:val="de-DE"/>
        </w:rPr>
        <w:t xml:space="preserve">(g)       </w:t>
      </w:r>
      <w:r w:rsidR="0051427C" w:rsidRPr="00A02111">
        <w:rPr>
          <w:color w:val="000000"/>
        </w:rPr>
        <w:sym w:font="Symbol" w:char="F044"/>
      </w:r>
      <w:r w:rsidR="00647BF7" w:rsidRPr="00F34CC8">
        <w:rPr>
          <w:color w:val="000000"/>
          <w:lang w:val="de-DE"/>
        </w:rPr>
        <w:t>H°  =   +  200 kJ</w:t>
      </w:r>
    </w:p>
    <w:p w14:paraId="13100358" w14:textId="77777777" w:rsidR="00647BF7" w:rsidRPr="00F34CC8"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lang w:val="de-DE"/>
        </w:rPr>
      </w:pPr>
    </w:p>
    <w:p w14:paraId="685CF93E" w14:textId="77777777" w:rsidR="0051427C" w:rsidRPr="00A02111" w:rsidRDefault="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Pr>
          <w:color w:val="000000"/>
        </w:rPr>
        <w:t>31</w:t>
      </w:r>
      <w:r w:rsidR="00647BF7" w:rsidRPr="00A02111">
        <w:rPr>
          <w:color w:val="000000"/>
        </w:rPr>
        <w:t>.  After equilibrium is established in this reaction, some pure O</w:t>
      </w:r>
      <w:r w:rsidR="00647BF7" w:rsidRPr="00A02111">
        <w:rPr>
          <w:color w:val="000000"/>
          <w:vertAlign w:val="subscript"/>
        </w:rPr>
        <w:t>2</w:t>
      </w:r>
      <w:r w:rsidR="00647BF7" w:rsidRPr="00A02111">
        <w:rPr>
          <w:color w:val="000000"/>
        </w:rPr>
        <w:t>(</w:t>
      </w:r>
      <w:proofErr w:type="gramStart"/>
      <w:r w:rsidR="00647BF7" w:rsidRPr="00A02111">
        <w:rPr>
          <w:color w:val="000000"/>
        </w:rPr>
        <w:t>g)  is</w:t>
      </w:r>
      <w:proofErr w:type="gramEnd"/>
      <w:r w:rsidR="00647BF7" w:rsidRPr="00A02111">
        <w:rPr>
          <w:color w:val="000000"/>
        </w:rPr>
        <w:t xml:space="preserve"> injected into the reaction vessel at constant temperature.  Once equilibrium has been reestablished, which of the following has a </w:t>
      </w:r>
      <w:r w:rsidR="00647BF7" w:rsidRPr="00A02111">
        <w:rPr>
          <w:b/>
          <w:color w:val="000000"/>
        </w:rPr>
        <w:t>lower</w:t>
      </w:r>
      <w:r w:rsidR="00647BF7" w:rsidRPr="00A02111">
        <w:rPr>
          <w:color w:val="000000"/>
        </w:rPr>
        <w:t xml:space="preserve"> value compared to its value in the original equilibrium?   </w:t>
      </w:r>
    </w:p>
    <w:p w14:paraId="51D2BB28" w14:textId="77777777" w:rsidR="0051427C" w:rsidRPr="00A02111" w:rsidRDefault="0051427C">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r>
      <w:r w:rsidR="00647BF7" w:rsidRPr="00A02111">
        <w:rPr>
          <w:color w:val="000000"/>
        </w:rPr>
        <w:t xml:space="preserve">A)   Keq for the reaction    B) The total pressure in the reaction vessel.  </w:t>
      </w:r>
    </w:p>
    <w:p w14:paraId="1C62BC22" w14:textId="77777777" w:rsidR="00647BF7" w:rsidRPr="00A02111" w:rsidRDefault="0051427C">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r>
      <w:r w:rsidR="00647BF7" w:rsidRPr="00A02111">
        <w:rPr>
          <w:color w:val="000000"/>
        </w:rPr>
        <w:t>C)   The amount of SO</w:t>
      </w:r>
      <w:r w:rsidR="00647BF7" w:rsidRPr="00A02111">
        <w:rPr>
          <w:color w:val="000000"/>
          <w:vertAlign w:val="subscript"/>
        </w:rPr>
        <w:t>3</w:t>
      </w:r>
      <w:r w:rsidR="00647BF7" w:rsidRPr="00A02111">
        <w:rPr>
          <w:color w:val="000000"/>
        </w:rPr>
        <w:t>(g) in the reaction vessel.</w:t>
      </w:r>
    </w:p>
    <w:p w14:paraId="12D82C96"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 xml:space="preserve">         D) The amount of SO</w:t>
      </w:r>
      <w:r w:rsidRPr="00A02111">
        <w:rPr>
          <w:color w:val="000000"/>
          <w:vertAlign w:val="subscript"/>
        </w:rPr>
        <w:t>2</w:t>
      </w:r>
      <w:r w:rsidRPr="00A02111">
        <w:rPr>
          <w:color w:val="000000"/>
        </w:rPr>
        <w:t xml:space="preserve">(g) in the reaction vessel.  </w:t>
      </w:r>
    </w:p>
    <w:p w14:paraId="0A332DDE"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68735A0A" w14:textId="77777777" w:rsidR="00647BF7" w:rsidRPr="00A02111" w:rsidRDefault="007912F7" w:rsidP="0051427C">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Pr>
          <w:color w:val="000000"/>
        </w:rPr>
        <w:t>32</w:t>
      </w:r>
      <w:r w:rsidR="00647BF7" w:rsidRPr="00A02111">
        <w:rPr>
          <w:color w:val="000000"/>
        </w:rPr>
        <w:t xml:space="preserve">.   Which set of changes would produce the greatest </w:t>
      </w:r>
      <w:r w:rsidR="00647BF7" w:rsidRPr="00A02111">
        <w:rPr>
          <w:b/>
          <w:color w:val="000000"/>
        </w:rPr>
        <w:t>increase</w:t>
      </w:r>
      <w:r w:rsidR="00647BF7" w:rsidRPr="00A02111">
        <w:rPr>
          <w:color w:val="000000"/>
        </w:rPr>
        <w:t xml:space="preserve"> in the quantity of SO</w:t>
      </w:r>
      <w:r w:rsidR="00647BF7" w:rsidRPr="00A02111">
        <w:rPr>
          <w:color w:val="000000"/>
          <w:vertAlign w:val="subscript"/>
        </w:rPr>
        <w:t>3</w:t>
      </w:r>
      <w:r w:rsidR="00647BF7" w:rsidRPr="00A02111">
        <w:rPr>
          <w:color w:val="000000"/>
        </w:rPr>
        <w:t xml:space="preserve"> in the reaction vessel?    A) increase the temperature, and increase the size of the vessel    B) decrease the temperature and decrease the size of the </w:t>
      </w:r>
      <w:proofErr w:type="gramStart"/>
      <w:r w:rsidR="00647BF7" w:rsidRPr="00A02111">
        <w:rPr>
          <w:color w:val="000000"/>
        </w:rPr>
        <w:t>vessel</w:t>
      </w:r>
      <w:r w:rsidR="0051427C" w:rsidRPr="00A02111">
        <w:rPr>
          <w:color w:val="000000"/>
        </w:rPr>
        <w:t xml:space="preserve">  </w:t>
      </w:r>
      <w:r w:rsidR="00647BF7" w:rsidRPr="00A02111">
        <w:rPr>
          <w:color w:val="000000"/>
        </w:rPr>
        <w:t>C</w:t>
      </w:r>
      <w:proofErr w:type="gramEnd"/>
      <w:r w:rsidR="00647BF7" w:rsidRPr="00A02111">
        <w:rPr>
          <w:color w:val="000000"/>
        </w:rPr>
        <w:t>) increase temperature and decrease the size of the vessel</w:t>
      </w:r>
      <w:r w:rsidR="0051427C" w:rsidRPr="00A02111">
        <w:rPr>
          <w:color w:val="000000"/>
        </w:rPr>
        <w:t xml:space="preserve">    </w:t>
      </w:r>
      <w:r w:rsidR="00647BF7" w:rsidRPr="00A02111">
        <w:rPr>
          <w:color w:val="000000"/>
        </w:rPr>
        <w:t>D) decrease temperature and increase the size of the vessel</w:t>
      </w:r>
    </w:p>
    <w:p w14:paraId="2C521AE9"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64DF17FC"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3</w:t>
      </w:r>
      <w:r w:rsidR="007912F7">
        <w:rPr>
          <w:color w:val="000000"/>
        </w:rPr>
        <w:t>3</w:t>
      </w:r>
      <w:r w:rsidRPr="00A02111">
        <w:rPr>
          <w:color w:val="000000"/>
        </w:rPr>
        <w:t>.    H</w:t>
      </w:r>
      <w:r w:rsidRPr="00A02111">
        <w:rPr>
          <w:color w:val="000000"/>
          <w:vertAlign w:val="subscript"/>
        </w:rPr>
        <w:t>2</w:t>
      </w:r>
      <w:r w:rsidRPr="00A02111">
        <w:rPr>
          <w:color w:val="000000"/>
        </w:rPr>
        <w:t>(</w:t>
      </w:r>
      <w:proofErr w:type="gramStart"/>
      <w:r w:rsidRPr="00A02111">
        <w:rPr>
          <w:color w:val="000000"/>
        </w:rPr>
        <w:t xml:space="preserve">g)   </w:t>
      </w:r>
      <w:proofErr w:type="gramEnd"/>
      <w:r w:rsidRPr="00A02111">
        <w:rPr>
          <w:color w:val="000000"/>
        </w:rPr>
        <w:t>+  I</w:t>
      </w:r>
      <w:r w:rsidRPr="00A02111">
        <w:rPr>
          <w:color w:val="000000"/>
          <w:vertAlign w:val="subscript"/>
        </w:rPr>
        <w:t>2</w:t>
      </w:r>
      <w:r w:rsidRPr="00A02111">
        <w:rPr>
          <w:color w:val="000000"/>
        </w:rPr>
        <w:t xml:space="preserve">(g)       </w:t>
      </w:r>
      <w:r w:rsidR="0051427C" w:rsidRPr="00A02111">
        <w:rPr>
          <w:rFonts w:ascii="Lucida Sans Unicode" w:hAnsi="Lucida Sans Unicode" w:cs="Lucida Sans Unicode"/>
          <w:color w:val="000000"/>
        </w:rPr>
        <w:t>⇄</w:t>
      </w:r>
      <w:r w:rsidRPr="00A02111">
        <w:rPr>
          <w:color w:val="000000"/>
        </w:rPr>
        <w:t xml:space="preserve">  2  HI (g)        Kc = 36  at a certain temperature.</w:t>
      </w:r>
    </w:p>
    <w:p w14:paraId="5DA8195A"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r>
    </w:p>
    <w:p w14:paraId="14E186BC"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rPr>
          <w:color w:val="000000"/>
        </w:rPr>
      </w:pPr>
      <w:r w:rsidRPr="00A02111">
        <w:rPr>
          <w:color w:val="000000"/>
        </w:rPr>
        <w:t xml:space="preserve">A mixture of 1.00 mole of Hydrogen gas and 1.00 mole of iodine gas is placed in a </w:t>
      </w:r>
      <w:proofErr w:type="gramStart"/>
      <w:r w:rsidRPr="00A02111">
        <w:rPr>
          <w:color w:val="000000"/>
        </w:rPr>
        <w:t>1.00 liter</w:t>
      </w:r>
      <w:proofErr w:type="gramEnd"/>
      <w:r w:rsidRPr="00A02111">
        <w:rPr>
          <w:color w:val="000000"/>
        </w:rPr>
        <w:t xml:space="preserve"> flask at constant temperature, and allowed to reach equilibrium.   Based on the given Kc, what is the molar concentration </w:t>
      </w:r>
      <w:proofErr w:type="gramStart"/>
      <w:r w:rsidRPr="00A02111">
        <w:rPr>
          <w:color w:val="000000"/>
        </w:rPr>
        <w:t>of  H</w:t>
      </w:r>
      <w:proofErr w:type="gramEnd"/>
      <w:r w:rsidRPr="00A02111">
        <w:rPr>
          <w:color w:val="000000"/>
          <w:vertAlign w:val="subscript"/>
        </w:rPr>
        <w:t>2</w:t>
      </w:r>
      <w:r w:rsidRPr="00A02111">
        <w:rPr>
          <w:color w:val="000000"/>
        </w:rPr>
        <w:t xml:space="preserve"> in the equilibrium mixture?</w:t>
      </w:r>
    </w:p>
    <w:p w14:paraId="2AFAA97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A) 0.500 M    B) 1.00 M    C</w:t>
      </w:r>
      <w:proofErr w:type="gramStart"/>
      <w:r w:rsidRPr="00A02111">
        <w:rPr>
          <w:color w:val="000000"/>
        </w:rPr>
        <w:t>)  0.75</w:t>
      </w:r>
      <w:proofErr w:type="gramEnd"/>
      <w:r w:rsidRPr="00A02111">
        <w:rPr>
          <w:color w:val="000000"/>
        </w:rPr>
        <w:t xml:space="preserve">  M   D)   0.25  M      E)    1.25  M</w:t>
      </w:r>
    </w:p>
    <w:p w14:paraId="6D4546C0"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15B816E2" w14:textId="77777777" w:rsidR="00647BF7" w:rsidRPr="00A02111" w:rsidRDefault="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Pr>
          <w:color w:val="000000"/>
        </w:rPr>
        <w:t>34</w:t>
      </w:r>
      <w:r w:rsidR="00412663" w:rsidRPr="00A02111">
        <w:rPr>
          <w:color w:val="000000"/>
        </w:rPr>
        <w:t>.</w:t>
      </w:r>
      <w:r w:rsidR="00647BF7" w:rsidRPr="00A02111">
        <w:rPr>
          <w:color w:val="000000"/>
        </w:rPr>
        <w:t xml:space="preserve"> Which of the following expressions is the correct equilibrium constant expression for the following reaction?</w:t>
      </w:r>
      <w:r w:rsidR="00647BF7" w:rsidRPr="00A02111">
        <w:rPr>
          <w:color w:val="000000"/>
        </w:rPr>
        <w:tab/>
        <w:t>CO</w:t>
      </w:r>
      <w:r w:rsidR="00854122" w:rsidRPr="00A02111">
        <w:rPr>
          <w:color w:val="000000"/>
        </w:rPr>
        <w:fldChar w:fldCharType="begin"/>
      </w:r>
      <w:r w:rsidR="00647BF7" w:rsidRPr="00A02111">
        <w:rPr>
          <w:color w:val="000000"/>
        </w:rPr>
        <w:instrText xml:space="preserve"> ADVANCE \d 2</w:instrText>
      </w:r>
      <w:r w:rsidR="00854122" w:rsidRPr="00A02111">
        <w:rPr>
          <w:color w:val="000000"/>
        </w:rPr>
        <w:fldChar w:fldCharType="end"/>
      </w:r>
      <w:r w:rsidR="00647BF7" w:rsidRPr="00A02111">
        <w:rPr>
          <w:color w:val="000000"/>
        </w:rPr>
        <w:t>2</w:t>
      </w:r>
      <w:r w:rsidR="00854122" w:rsidRPr="00A02111">
        <w:rPr>
          <w:color w:val="000000"/>
        </w:rPr>
        <w:fldChar w:fldCharType="begin"/>
      </w:r>
      <w:r w:rsidR="00647BF7" w:rsidRPr="00A02111">
        <w:rPr>
          <w:color w:val="000000"/>
        </w:rPr>
        <w:instrText xml:space="preserve"> ADVANCE \u 2</w:instrText>
      </w:r>
      <w:r w:rsidR="00854122" w:rsidRPr="00A02111">
        <w:rPr>
          <w:color w:val="000000"/>
        </w:rPr>
        <w:fldChar w:fldCharType="end"/>
      </w:r>
      <w:r w:rsidR="00647BF7" w:rsidRPr="00A02111">
        <w:rPr>
          <w:color w:val="000000"/>
        </w:rPr>
        <w:t xml:space="preserve"> (g) + 2H</w:t>
      </w:r>
      <w:r w:rsidR="00854122" w:rsidRPr="00A02111">
        <w:rPr>
          <w:color w:val="000000"/>
        </w:rPr>
        <w:fldChar w:fldCharType="begin"/>
      </w:r>
      <w:r w:rsidR="00647BF7" w:rsidRPr="00A02111">
        <w:rPr>
          <w:color w:val="000000"/>
        </w:rPr>
        <w:instrText xml:space="preserve"> ADVANCE \d 2</w:instrText>
      </w:r>
      <w:r w:rsidR="00854122" w:rsidRPr="00A02111">
        <w:rPr>
          <w:color w:val="000000"/>
        </w:rPr>
        <w:fldChar w:fldCharType="end"/>
      </w:r>
      <w:r w:rsidR="00647BF7" w:rsidRPr="00A02111">
        <w:rPr>
          <w:color w:val="000000"/>
        </w:rPr>
        <w:t>2</w:t>
      </w:r>
      <w:r w:rsidR="00854122" w:rsidRPr="00A02111">
        <w:rPr>
          <w:color w:val="000000"/>
        </w:rPr>
        <w:fldChar w:fldCharType="begin"/>
      </w:r>
      <w:r w:rsidR="00647BF7" w:rsidRPr="00A02111">
        <w:rPr>
          <w:color w:val="000000"/>
        </w:rPr>
        <w:instrText xml:space="preserve"> ADVANCE \u 2</w:instrText>
      </w:r>
      <w:r w:rsidR="00854122" w:rsidRPr="00A02111">
        <w:rPr>
          <w:color w:val="000000"/>
        </w:rPr>
        <w:fldChar w:fldCharType="end"/>
      </w:r>
      <w:r w:rsidR="00647BF7" w:rsidRPr="00A02111">
        <w:rPr>
          <w:color w:val="000000"/>
        </w:rPr>
        <w:t xml:space="preserve"> (</w:t>
      </w:r>
      <w:proofErr w:type="gramStart"/>
      <w:r w:rsidR="00647BF7" w:rsidRPr="00A02111">
        <w:rPr>
          <w:color w:val="000000"/>
        </w:rPr>
        <w:t xml:space="preserve">g)   </w:t>
      </w:r>
      <w:proofErr w:type="gramEnd"/>
      <w:r w:rsidR="0051427C" w:rsidRPr="00A02111">
        <w:rPr>
          <w:rFonts w:ascii="Lucida Sans Unicode" w:hAnsi="Lucida Sans Unicode" w:cs="Lucida Sans Unicode"/>
        </w:rPr>
        <w:t>⇄</w:t>
      </w:r>
      <w:r w:rsidR="00647BF7" w:rsidRPr="00A02111">
        <w:rPr>
          <w:color w:val="000000"/>
        </w:rPr>
        <w:t xml:space="preserve">  CH</w:t>
      </w:r>
      <w:r w:rsidR="00854122" w:rsidRPr="00A02111">
        <w:rPr>
          <w:color w:val="000000"/>
        </w:rPr>
        <w:fldChar w:fldCharType="begin"/>
      </w:r>
      <w:r w:rsidR="00647BF7" w:rsidRPr="00A02111">
        <w:rPr>
          <w:color w:val="000000"/>
        </w:rPr>
        <w:instrText xml:space="preserve"> ADVANCE \d 2</w:instrText>
      </w:r>
      <w:r w:rsidR="00854122" w:rsidRPr="00A02111">
        <w:rPr>
          <w:color w:val="000000"/>
        </w:rPr>
        <w:fldChar w:fldCharType="end"/>
      </w:r>
      <w:r w:rsidR="00647BF7" w:rsidRPr="00A02111">
        <w:rPr>
          <w:color w:val="000000"/>
        </w:rPr>
        <w:t>3</w:t>
      </w:r>
      <w:r w:rsidR="00854122" w:rsidRPr="00A02111">
        <w:rPr>
          <w:color w:val="000000"/>
        </w:rPr>
        <w:fldChar w:fldCharType="begin"/>
      </w:r>
      <w:r w:rsidR="00647BF7" w:rsidRPr="00A02111">
        <w:rPr>
          <w:color w:val="000000"/>
        </w:rPr>
        <w:instrText xml:space="preserve"> ADVANCE \u 2</w:instrText>
      </w:r>
      <w:r w:rsidR="00854122" w:rsidRPr="00A02111">
        <w:rPr>
          <w:color w:val="000000"/>
        </w:rPr>
        <w:fldChar w:fldCharType="end"/>
      </w:r>
      <w:r w:rsidR="00647BF7" w:rsidRPr="00A02111">
        <w:rPr>
          <w:color w:val="000000"/>
        </w:rPr>
        <w:t>OH (g)</w:t>
      </w:r>
    </w:p>
    <w:p w14:paraId="52529B91" w14:textId="77777777" w:rsidR="00647BF7" w:rsidRPr="00A02111" w:rsidRDefault="00647BF7" w:rsidP="00412663">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 xml:space="preserve">A) </w:t>
      </w:r>
      <w:r w:rsidR="008757A4" w:rsidRPr="00A02111">
        <w:rPr>
          <w:color w:val="000000"/>
          <w:position w:val="-30"/>
        </w:rPr>
        <w:object w:dxaOrig="1240" w:dyaOrig="680" w14:anchorId="10A4ED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3.75pt" o:ole="">
            <v:imagedata r:id="rId6" o:title=""/>
          </v:shape>
          <o:OLEObject Type="Embed" ProgID="Equation.DSMT4" ShapeID="_x0000_i1025" DrawAspect="Content" ObjectID="_1706557822" r:id="rId7"/>
        </w:object>
      </w:r>
      <w:r w:rsidRPr="00A02111">
        <w:rPr>
          <w:color w:val="000000"/>
        </w:rPr>
        <w:t xml:space="preserve">      B) </w:t>
      </w:r>
      <w:r w:rsidR="001A52DA" w:rsidRPr="00A02111">
        <w:rPr>
          <w:position w:val="-30"/>
        </w:rPr>
        <w:object w:dxaOrig="1140" w:dyaOrig="680" w14:anchorId="222BE065">
          <v:shape id="_x0000_i1026" type="#_x0000_t75" style="width:57pt;height:33.75pt" o:ole="">
            <v:imagedata r:id="rId8" o:title=""/>
          </v:shape>
          <o:OLEObject Type="Embed" ProgID="Equation.DSMT4" ShapeID="_x0000_i1026" DrawAspect="Content" ObjectID="_1706557823" r:id="rId9"/>
        </w:object>
      </w:r>
      <w:r w:rsidR="001A52DA" w:rsidRPr="00A02111">
        <w:t xml:space="preserve">    </w:t>
      </w:r>
      <w:r w:rsidRPr="00A02111">
        <w:rPr>
          <w:color w:val="000000"/>
        </w:rPr>
        <w:t>C)</w:t>
      </w:r>
      <w:r w:rsidR="00854122" w:rsidRPr="00A02111">
        <w:rPr>
          <w:color w:val="000000"/>
        </w:rPr>
        <w:fldChar w:fldCharType="begin"/>
      </w:r>
      <w:r w:rsidRPr="00A02111">
        <w:rPr>
          <w:color w:val="000000"/>
        </w:rPr>
        <w:instrText xml:space="preserve"> ADVANCE \d 16</w:instrText>
      </w:r>
      <w:r w:rsidR="00854122" w:rsidRPr="00A02111">
        <w:rPr>
          <w:color w:val="000000"/>
        </w:rPr>
        <w:fldChar w:fldCharType="end"/>
      </w:r>
      <w:r w:rsidR="001A52DA" w:rsidRPr="00A02111">
        <w:rPr>
          <w:color w:val="000000"/>
        </w:rPr>
        <w:t xml:space="preserve"> </w:t>
      </w:r>
      <w:r w:rsidR="001A52DA" w:rsidRPr="00A02111">
        <w:rPr>
          <w:position w:val="-30"/>
        </w:rPr>
        <w:object w:dxaOrig="1240" w:dyaOrig="720" w14:anchorId="084C3EA3">
          <v:shape id="_x0000_i1027" type="#_x0000_t75" style="width:1in;height:42.4pt" o:ole="">
            <v:imagedata r:id="rId10" o:title=""/>
          </v:shape>
          <o:OLEObject Type="Embed" ProgID="Equation.DSMT4" ShapeID="_x0000_i1027" DrawAspect="Content" ObjectID="_1706557824" r:id="rId11"/>
        </w:object>
      </w:r>
      <w:r w:rsidR="001A52DA" w:rsidRPr="00A02111">
        <w:rPr>
          <w:color w:val="000000"/>
        </w:rPr>
        <w:t xml:space="preserve"> </w:t>
      </w:r>
      <w:r w:rsidR="003B096F" w:rsidRPr="00A02111">
        <w:rPr>
          <w:color w:val="000000"/>
        </w:rPr>
        <w:t>D)</w:t>
      </w:r>
      <w:r w:rsidR="003B096F" w:rsidRPr="00A02111">
        <w:rPr>
          <w:position w:val="-30"/>
        </w:rPr>
        <w:t xml:space="preserve"> </w:t>
      </w:r>
      <w:r w:rsidR="003B096F" w:rsidRPr="00A02111">
        <w:rPr>
          <w:position w:val="-30"/>
        </w:rPr>
        <w:object w:dxaOrig="1000" w:dyaOrig="680" w14:anchorId="700BB2AD">
          <v:shape id="_x0000_i1028" type="#_x0000_t75" style="width:50.25pt;height:33.75pt" o:ole="">
            <v:imagedata r:id="rId12" o:title=""/>
          </v:shape>
          <o:OLEObject Type="Embed" ProgID="Equation.DSMT4" ShapeID="_x0000_i1028" DrawAspect="Content" ObjectID="_1706557825" r:id="rId13"/>
        </w:object>
      </w:r>
      <w:r w:rsidR="00854122" w:rsidRPr="00A02111">
        <w:rPr>
          <w:color w:val="000000"/>
        </w:rPr>
        <w:fldChar w:fldCharType="begin"/>
      </w:r>
      <w:r w:rsidRPr="00A02111">
        <w:rPr>
          <w:color w:val="000000"/>
        </w:rPr>
        <w:instrText xml:space="preserve"> ADVANCE \d 18</w:instrText>
      </w:r>
      <w:r w:rsidR="00854122" w:rsidRPr="00A02111">
        <w:rPr>
          <w:color w:val="000000"/>
        </w:rPr>
        <w:fldChar w:fldCharType="end"/>
      </w:r>
      <w:r w:rsidRPr="00A02111">
        <w:rPr>
          <w:color w:val="000000"/>
        </w:rPr>
        <w:tab/>
      </w:r>
    </w:p>
    <w:p w14:paraId="4626DDBF" w14:textId="77777777" w:rsidR="007912F7" w:rsidRDefault="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5C15BA95" w14:textId="77777777" w:rsidR="007912F7" w:rsidRDefault="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48A3C9EF" w14:textId="77777777" w:rsidR="007912F7" w:rsidRPr="00A02111" w:rsidRDefault="007912F7" w:rsidP="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lastRenderedPageBreak/>
        <w:t>(1)  S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2</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w:t>
      </w:r>
      <w:proofErr w:type="gramStart"/>
      <w:r w:rsidRPr="00A02111">
        <w:rPr>
          <w:color w:val="000000"/>
        </w:rPr>
        <w:t>g)  +</w:t>
      </w:r>
      <w:proofErr w:type="gramEnd"/>
      <w:r w:rsidRPr="00A02111">
        <w:rPr>
          <w:color w:val="000000"/>
        </w:rPr>
        <w:t xml:space="preserve">  (1/2) 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2</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g)    </w:t>
      </w:r>
      <w:r w:rsidRPr="00A02111">
        <w:rPr>
          <w:rFonts w:ascii="Lucida Sans Unicode" w:hAnsi="Lucida Sans Unicode" w:cs="Lucida Sans Unicode"/>
        </w:rPr>
        <w:t>⇄</w:t>
      </w:r>
      <w:r w:rsidRPr="00A02111">
        <w:rPr>
          <w:color w:val="000000"/>
        </w:rPr>
        <w:t xml:space="preserve">  S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3</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g) </w:t>
      </w:r>
    </w:p>
    <w:p w14:paraId="4E86AD91" w14:textId="77777777" w:rsidR="007912F7" w:rsidRPr="00A02111" w:rsidRDefault="007912F7" w:rsidP="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2)  2S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3</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w:t>
      </w:r>
      <w:proofErr w:type="gramStart"/>
      <w:r w:rsidRPr="00A02111">
        <w:rPr>
          <w:color w:val="000000"/>
        </w:rPr>
        <w:t xml:space="preserve">g)   </w:t>
      </w:r>
      <w:proofErr w:type="gramEnd"/>
      <w:r w:rsidRPr="00A02111">
        <w:rPr>
          <w:color w:val="000000"/>
        </w:rPr>
        <w:t xml:space="preserve"> </w:t>
      </w:r>
      <w:r w:rsidRPr="00A02111">
        <w:rPr>
          <w:rFonts w:ascii="Lucida Sans Unicode" w:hAnsi="Lucida Sans Unicode" w:cs="Lucida Sans Unicode"/>
        </w:rPr>
        <w:t>⇄</w:t>
      </w:r>
      <w:r w:rsidRPr="00A02111">
        <w:rPr>
          <w:color w:val="000000"/>
        </w:rPr>
        <w:t xml:space="preserve">   2S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2</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g)  +  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2</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g)</w:t>
      </w:r>
    </w:p>
    <w:p w14:paraId="1FBD620E" w14:textId="77777777" w:rsidR="007912F7" w:rsidRDefault="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3F67666A" w14:textId="77777777" w:rsidR="00647BF7" w:rsidRPr="00A02111" w:rsidRDefault="007912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Pr>
          <w:color w:val="000000"/>
        </w:rPr>
        <w:t>35</w:t>
      </w:r>
      <w:r w:rsidR="00647BF7" w:rsidRPr="00A02111">
        <w:rPr>
          <w:color w:val="000000"/>
        </w:rPr>
        <w:t>. The equilibrium constant for reaction 1 is K. The equilibrium constan</w:t>
      </w:r>
      <w:r>
        <w:rPr>
          <w:color w:val="000000"/>
        </w:rPr>
        <w:t xml:space="preserve">t for reaction 2 is </w:t>
      </w:r>
      <w:r w:rsidR="00647BF7" w:rsidRPr="00A02111">
        <w:rPr>
          <w:color w:val="000000"/>
        </w:rPr>
        <w:tab/>
        <w:t>A) K</w:t>
      </w:r>
      <w:r w:rsidR="00854122" w:rsidRPr="00A02111">
        <w:rPr>
          <w:color w:val="000000"/>
        </w:rPr>
        <w:fldChar w:fldCharType="begin"/>
      </w:r>
      <w:r w:rsidR="00647BF7" w:rsidRPr="00A02111">
        <w:rPr>
          <w:color w:val="000000"/>
        </w:rPr>
        <w:instrText xml:space="preserve"> ADVANCE \u 3</w:instrText>
      </w:r>
      <w:r w:rsidR="00854122" w:rsidRPr="00A02111">
        <w:rPr>
          <w:color w:val="000000"/>
        </w:rPr>
        <w:fldChar w:fldCharType="end"/>
      </w:r>
      <w:r w:rsidR="00647BF7" w:rsidRPr="00A02111">
        <w:rPr>
          <w:color w:val="000000"/>
        </w:rPr>
        <w:t>2</w:t>
      </w:r>
      <w:r w:rsidR="00854122" w:rsidRPr="00A02111">
        <w:rPr>
          <w:color w:val="000000"/>
        </w:rPr>
        <w:fldChar w:fldCharType="begin"/>
      </w:r>
      <w:r w:rsidR="00647BF7" w:rsidRPr="00A02111">
        <w:rPr>
          <w:color w:val="000000"/>
        </w:rPr>
        <w:instrText xml:space="preserve"> ADVANCE \d 3</w:instrText>
      </w:r>
      <w:r w:rsidR="00854122" w:rsidRPr="00A02111">
        <w:rPr>
          <w:color w:val="000000"/>
        </w:rPr>
        <w:fldChar w:fldCharType="end"/>
      </w:r>
      <w:r w:rsidR="00647BF7" w:rsidRPr="00A02111">
        <w:rPr>
          <w:color w:val="000000"/>
        </w:rPr>
        <w:t xml:space="preserve">  B) 2K    C) 1/2K     D) 1/K</w:t>
      </w:r>
      <w:r w:rsidR="00854122" w:rsidRPr="00A02111">
        <w:rPr>
          <w:color w:val="000000"/>
        </w:rPr>
        <w:fldChar w:fldCharType="begin"/>
      </w:r>
      <w:r w:rsidR="00647BF7" w:rsidRPr="00A02111">
        <w:rPr>
          <w:color w:val="000000"/>
        </w:rPr>
        <w:instrText xml:space="preserve"> ADVANCE \u 3</w:instrText>
      </w:r>
      <w:r w:rsidR="00854122" w:rsidRPr="00A02111">
        <w:rPr>
          <w:color w:val="000000"/>
        </w:rPr>
        <w:fldChar w:fldCharType="end"/>
      </w:r>
      <w:r w:rsidR="00647BF7" w:rsidRPr="00A02111">
        <w:rPr>
          <w:color w:val="000000"/>
        </w:rPr>
        <w:t>2</w:t>
      </w:r>
      <w:r w:rsidR="00854122" w:rsidRPr="00A02111">
        <w:rPr>
          <w:color w:val="000000"/>
        </w:rPr>
        <w:fldChar w:fldCharType="begin"/>
      </w:r>
      <w:r w:rsidR="00647BF7" w:rsidRPr="00A02111">
        <w:rPr>
          <w:color w:val="000000"/>
        </w:rPr>
        <w:instrText xml:space="preserve"> ADVANCE \d 3</w:instrText>
      </w:r>
      <w:r w:rsidR="00854122" w:rsidRPr="00A02111">
        <w:rPr>
          <w:color w:val="000000"/>
        </w:rPr>
        <w:fldChar w:fldCharType="end"/>
      </w:r>
      <w:r w:rsidR="00647BF7" w:rsidRPr="00A02111">
        <w:rPr>
          <w:color w:val="000000"/>
        </w:rPr>
        <w:t xml:space="preserve">      E) -K</w:t>
      </w:r>
      <w:r w:rsidR="00854122" w:rsidRPr="00A02111">
        <w:rPr>
          <w:color w:val="000000"/>
        </w:rPr>
        <w:fldChar w:fldCharType="begin"/>
      </w:r>
      <w:r w:rsidR="00647BF7" w:rsidRPr="00A02111">
        <w:rPr>
          <w:color w:val="000000"/>
        </w:rPr>
        <w:instrText xml:space="preserve"> ADVANCE \u 3</w:instrText>
      </w:r>
      <w:r w:rsidR="00854122" w:rsidRPr="00A02111">
        <w:rPr>
          <w:color w:val="000000"/>
        </w:rPr>
        <w:fldChar w:fldCharType="end"/>
      </w:r>
      <w:r w:rsidR="00647BF7" w:rsidRPr="00A02111">
        <w:rPr>
          <w:color w:val="000000"/>
        </w:rPr>
        <w:t>2</w:t>
      </w:r>
      <w:r w:rsidR="00854122" w:rsidRPr="00A02111">
        <w:rPr>
          <w:color w:val="000000"/>
        </w:rPr>
        <w:fldChar w:fldCharType="begin"/>
      </w:r>
      <w:r w:rsidR="00647BF7" w:rsidRPr="00A02111">
        <w:rPr>
          <w:color w:val="000000"/>
        </w:rPr>
        <w:instrText xml:space="preserve"> ADVANCE \u 3</w:instrText>
      </w:r>
      <w:r w:rsidR="00854122" w:rsidRPr="00A02111">
        <w:rPr>
          <w:color w:val="000000"/>
        </w:rPr>
        <w:fldChar w:fldCharType="end"/>
      </w:r>
    </w:p>
    <w:p w14:paraId="7CD0B43D"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6D9F9027" w14:textId="77777777" w:rsidR="007912F7" w:rsidRDefault="007912F7" w:rsidP="0051427C">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Pr>
          <w:color w:val="000000"/>
        </w:rPr>
        <w:t>36</w:t>
      </w:r>
      <w:r w:rsidR="00647BF7" w:rsidRPr="00A02111">
        <w:rPr>
          <w:color w:val="000000"/>
        </w:rPr>
        <w:t>) At 900.0 K, the equilibrium constant (</w:t>
      </w:r>
      <w:proofErr w:type="spellStart"/>
      <w:r w:rsidR="00647BF7" w:rsidRPr="00A02111">
        <w:rPr>
          <w:color w:val="000000"/>
        </w:rPr>
        <w:t>K</w:t>
      </w:r>
      <w:r w:rsidR="00854122" w:rsidRPr="00A02111">
        <w:rPr>
          <w:color w:val="000000"/>
        </w:rPr>
        <w:fldChar w:fldCharType="begin"/>
      </w:r>
      <w:r w:rsidR="00647BF7" w:rsidRPr="00A02111">
        <w:rPr>
          <w:color w:val="000000"/>
        </w:rPr>
        <w:instrText xml:space="preserve"> ADVANCE \d 2</w:instrText>
      </w:r>
      <w:r w:rsidR="00854122" w:rsidRPr="00A02111">
        <w:rPr>
          <w:color w:val="000000"/>
        </w:rPr>
        <w:fldChar w:fldCharType="end"/>
      </w:r>
      <w:r w:rsidR="00647BF7" w:rsidRPr="00A02111">
        <w:rPr>
          <w:color w:val="000000"/>
        </w:rPr>
        <w:t>p</w:t>
      </w:r>
      <w:proofErr w:type="spellEnd"/>
      <w:r w:rsidR="00854122" w:rsidRPr="00A02111">
        <w:rPr>
          <w:color w:val="000000"/>
        </w:rPr>
        <w:fldChar w:fldCharType="begin"/>
      </w:r>
      <w:r w:rsidR="00647BF7" w:rsidRPr="00A02111">
        <w:rPr>
          <w:color w:val="000000"/>
        </w:rPr>
        <w:instrText xml:space="preserve"> ADVANCE \u 2</w:instrText>
      </w:r>
      <w:r w:rsidR="00854122" w:rsidRPr="00A02111">
        <w:rPr>
          <w:color w:val="000000"/>
        </w:rPr>
        <w:fldChar w:fldCharType="end"/>
      </w:r>
      <w:r w:rsidR="00647BF7" w:rsidRPr="00A02111">
        <w:rPr>
          <w:color w:val="000000"/>
        </w:rPr>
        <w:t>) for the following reaction is 0.345.</w:t>
      </w:r>
      <w:r w:rsidR="0051427C" w:rsidRPr="00A02111">
        <w:rPr>
          <w:color w:val="000000"/>
        </w:rPr>
        <w:t xml:space="preserve"> </w:t>
      </w:r>
    </w:p>
    <w:p w14:paraId="1D6A1C16" w14:textId="77777777" w:rsidR="00647BF7" w:rsidRPr="00A02111" w:rsidRDefault="00647BF7" w:rsidP="0051427C">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2S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2</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 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2</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g) </w:t>
      </w:r>
      <w:r w:rsidRPr="00A02111">
        <w:rPr>
          <w:rFonts w:ascii="Lucida Sans Unicode" w:hAnsi="Lucida Sans Unicode" w:cs="Lucida Sans Unicode"/>
          <w:color w:val="000000"/>
        </w:rPr>
        <w:t>⇄</w:t>
      </w:r>
      <w:r w:rsidRPr="00A02111">
        <w:rPr>
          <w:color w:val="000000"/>
        </w:rPr>
        <w:t xml:space="preserve"> 2S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3</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g)</w:t>
      </w:r>
    </w:p>
    <w:p w14:paraId="0AC42B79"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22C46C45"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rPr>
          <w:color w:val="000000"/>
        </w:rPr>
      </w:pPr>
      <w:r w:rsidRPr="00A02111">
        <w:rPr>
          <w:color w:val="000000"/>
        </w:rPr>
        <w:t>At equilibrium, the partial pressure of S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2</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is 35.0 atm and that of 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2</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is 15.9 atm. The partial pressure of SO</w:t>
      </w:r>
      <w:r w:rsidR="00854122" w:rsidRPr="00A02111">
        <w:rPr>
          <w:color w:val="000000"/>
        </w:rPr>
        <w:fldChar w:fldCharType="begin"/>
      </w:r>
      <w:r w:rsidRPr="00A02111">
        <w:rPr>
          <w:color w:val="000000"/>
        </w:rPr>
        <w:instrText xml:space="preserve"> ADVANCE \d 3</w:instrText>
      </w:r>
      <w:r w:rsidR="00854122" w:rsidRPr="00A02111">
        <w:rPr>
          <w:color w:val="000000"/>
        </w:rPr>
        <w:fldChar w:fldCharType="end"/>
      </w:r>
      <w:r w:rsidRPr="00A02111">
        <w:rPr>
          <w:color w:val="000000"/>
        </w:rPr>
        <w:t>3</w:t>
      </w:r>
      <w:r w:rsidR="00854122" w:rsidRPr="00A02111">
        <w:rPr>
          <w:color w:val="000000"/>
        </w:rPr>
        <w:fldChar w:fldCharType="begin"/>
      </w:r>
      <w:r w:rsidRPr="00A02111">
        <w:rPr>
          <w:color w:val="000000"/>
        </w:rPr>
        <w:instrText xml:space="preserve"> ADVANCE \u 3</w:instrText>
      </w:r>
      <w:r w:rsidR="00854122" w:rsidRPr="00A02111">
        <w:rPr>
          <w:color w:val="000000"/>
        </w:rPr>
        <w:fldChar w:fldCharType="end"/>
      </w:r>
      <w:r w:rsidRPr="00A02111">
        <w:rPr>
          <w:color w:val="000000"/>
        </w:rPr>
        <w:t xml:space="preserve"> is __________ atm.</w:t>
      </w:r>
    </w:p>
    <w:p w14:paraId="647A4617" w14:textId="77777777" w:rsidR="00647BF7" w:rsidRPr="00A02111" w:rsidRDefault="00647BF7">
      <w:pPr>
        <w:pStyle w:val="NormalText"/>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pPr>
      <w:r w:rsidRPr="00A02111">
        <w:tab/>
      </w:r>
      <w:r w:rsidRPr="00A02111">
        <w:rPr>
          <w:sz w:val="24"/>
        </w:rPr>
        <w:t>A) 82.0   B) 4.21 × 10</w:t>
      </w:r>
      <w:r w:rsidR="00854122" w:rsidRPr="00A02111">
        <w:rPr>
          <w:sz w:val="24"/>
        </w:rPr>
        <w:fldChar w:fldCharType="begin"/>
      </w:r>
      <w:r w:rsidRPr="00A02111">
        <w:rPr>
          <w:sz w:val="24"/>
        </w:rPr>
        <w:instrText xml:space="preserve"> ADVANCE \u 2</w:instrText>
      </w:r>
      <w:r w:rsidR="00854122" w:rsidRPr="00A02111">
        <w:rPr>
          <w:sz w:val="24"/>
        </w:rPr>
        <w:fldChar w:fldCharType="end"/>
      </w:r>
      <w:r w:rsidRPr="00A02111">
        <w:rPr>
          <w:sz w:val="24"/>
        </w:rPr>
        <w:t>-3</w:t>
      </w:r>
      <w:r w:rsidR="00854122" w:rsidRPr="00A02111">
        <w:rPr>
          <w:sz w:val="24"/>
        </w:rPr>
        <w:fldChar w:fldCharType="begin"/>
      </w:r>
      <w:r w:rsidRPr="00A02111">
        <w:rPr>
          <w:sz w:val="24"/>
        </w:rPr>
        <w:instrText xml:space="preserve"> ADVANCE \d 2</w:instrText>
      </w:r>
      <w:r w:rsidR="00854122" w:rsidRPr="00A02111">
        <w:rPr>
          <w:sz w:val="24"/>
        </w:rPr>
        <w:fldChar w:fldCharType="end"/>
      </w:r>
      <w:r w:rsidRPr="00A02111">
        <w:rPr>
          <w:sz w:val="24"/>
        </w:rPr>
        <w:t xml:space="preserve">    C) 192    D) 6.20 × 10</w:t>
      </w:r>
      <w:r w:rsidR="00854122" w:rsidRPr="00A02111">
        <w:rPr>
          <w:sz w:val="24"/>
        </w:rPr>
        <w:fldChar w:fldCharType="begin"/>
      </w:r>
      <w:r w:rsidRPr="00A02111">
        <w:rPr>
          <w:sz w:val="24"/>
        </w:rPr>
        <w:instrText xml:space="preserve"> ADVANCE \u 2</w:instrText>
      </w:r>
      <w:r w:rsidR="00854122" w:rsidRPr="00A02111">
        <w:rPr>
          <w:sz w:val="24"/>
        </w:rPr>
        <w:fldChar w:fldCharType="end"/>
      </w:r>
      <w:r w:rsidRPr="00A02111">
        <w:rPr>
          <w:sz w:val="24"/>
        </w:rPr>
        <w:t>-4</w:t>
      </w:r>
      <w:r w:rsidR="00854122" w:rsidRPr="00A02111">
        <w:rPr>
          <w:sz w:val="24"/>
        </w:rPr>
        <w:fldChar w:fldCharType="begin"/>
      </w:r>
      <w:r w:rsidRPr="00A02111">
        <w:rPr>
          <w:sz w:val="24"/>
        </w:rPr>
        <w:instrText xml:space="preserve"> ADVANCE \d 2</w:instrText>
      </w:r>
      <w:r w:rsidR="00854122" w:rsidRPr="00A02111">
        <w:rPr>
          <w:sz w:val="24"/>
        </w:rPr>
        <w:fldChar w:fldCharType="end"/>
      </w:r>
      <w:r w:rsidRPr="00A02111">
        <w:rPr>
          <w:sz w:val="24"/>
        </w:rPr>
        <w:t xml:space="preserve">      E) 40.2</w:t>
      </w:r>
    </w:p>
    <w:p w14:paraId="41DFD4F2" w14:textId="77777777" w:rsidR="008757A4" w:rsidRPr="00A02111" w:rsidRDefault="008757A4">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42F913AB"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68745319" w14:textId="77777777" w:rsidR="001A52DA" w:rsidRPr="00A02111" w:rsidRDefault="001A52DA">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51A4C6F7" w14:textId="77777777" w:rsidR="008757A4" w:rsidRPr="00A02111" w:rsidRDefault="008757A4">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PROBLEMS</w:t>
      </w:r>
    </w:p>
    <w:p w14:paraId="3971C640" w14:textId="77777777" w:rsidR="008757A4" w:rsidRPr="00A02111" w:rsidRDefault="008757A4">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5CCF5AE4"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 xml:space="preserve">I.    Assume that the </w:t>
      </w:r>
      <w:proofErr w:type="gramStart"/>
      <w:r w:rsidRPr="00A02111">
        <w:rPr>
          <w:color w:val="000000"/>
        </w:rPr>
        <w:t>decomposition  of</w:t>
      </w:r>
      <w:proofErr w:type="gramEnd"/>
      <w:r w:rsidRPr="00A02111">
        <w:rPr>
          <w:color w:val="000000"/>
        </w:rPr>
        <w:t xml:space="preserve">  H</w:t>
      </w:r>
      <w:r w:rsidRPr="00A02111">
        <w:rPr>
          <w:color w:val="000000"/>
          <w:vertAlign w:val="subscript"/>
        </w:rPr>
        <w:t>2</w:t>
      </w:r>
      <w:r w:rsidRPr="00A02111">
        <w:rPr>
          <w:color w:val="000000"/>
        </w:rPr>
        <w:t>O</w:t>
      </w:r>
      <w:r w:rsidRPr="00A02111">
        <w:rPr>
          <w:color w:val="000000"/>
          <w:vertAlign w:val="subscript"/>
        </w:rPr>
        <w:t xml:space="preserve">2 </w:t>
      </w:r>
      <w:r w:rsidRPr="00A02111">
        <w:rPr>
          <w:color w:val="000000"/>
        </w:rPr>
        <w:t xml:space="preserve">    H</w:t>
      </w:r>
      <w:r w:rsidRPr="00A02111">
        <w:rPr>
          <w:color w:val="000000"/>
          <w:vertAlign w:val="subscript"/>
        </w:rPr>
        <w:t>2</w:t>
      </w:r>
      <w:r w:rsidRPr="00A02111">
        <w:rPr>
          <w:color w:val="000000"/>
        </w:rPr>
        <w:t>O</w:t>
      </w:r>
      <w:r w:rsidRPr="00A02111">
        <w:rPr>
          <w:color w:val="000000"/>
          <w:vertAlign w:val="subscript"/>
        </w:rPr>
        <w:t>2</w:t>
      </w:r>
      <w:r w:rsidRPr="00A02111">
        <w:rPr>
          <w:color w:val="000000"/>
        </w:rPr>
        <w:t>(</w:t>
      </w:r>
      <w:r w:rsidRPr="00A02111">
        <w:rPr>
          <w:i/>
          <w:color w:val="000000"/>
        </w:rPr>
        <w:t>l</w:t>
      </w:r>
      <w:r w:rsidRPr="00A02111">
        <w:rPr>
          <w:color w:val="000000"/>
        </w:rPr>
        <w:t xml:space="preserve">)   </w:t>
      </w:r>
      <w:r w:rsidR="00665DA5" w:rsidRPr="00A02111">
        <w:rPr>
          <w:color w:val="000000"/>
        </w:rPr>
        <w:sym w:font="Symbol" w:char="F0AE"/>
      </w:r>
      <w:r w:rsidRPr="00A02111">
        <w:rPr>
          <w:color w:val="000000"/>
        </w:rPr>
        <w:t xml:space="preserve">  H</w:t>
      </w:r>
      <w:r w:rsidRPr="00A02111">
        <w:rPr>
          <w:color w:val="000000"/>
          <w:vertAlign w:val="subscript"/>
        </w:rPr>
        <w:t>2</w:t>
      </w:r>
      <w:r w:rsidRPr="00A02111">
        <w:rPr>
          <w:color w:val="000000"/>
        </w:rPr>
        <w:t>O (</w:t>
      </w:r>
      <w:r w:rsidRPr="00A02111">
        <w:rPr>
          <w:i/>
          <w:color w:val="000000"/>
        </w:rPr>
        <w:t>l</w:t>
      </w:r>
      <w:r w:rsidRPr="00A02111">
        <w:rPr>
          <w:color w:val="000000"/>
        </w:rPr>
        <w:t>)    +  ½ O</w:t>
      </w:r>
      <w:r w:rsidRPr="00A02111">
        <w:rPr>
          <w:color w:val="000000"/>
          <w:vertAlign w:val="subscript"/>
        </w:rPr>
        <w:t>2</w:t>
      </w:r>
      <w:r w:rsidRPr="00A02111">
        <w:rPr>
          <w:color w:val="000000"/>
        </w:rPr>
        <w:t xml:space="preserve">(g)  </w:t>
      </w:r>
    </w:p>
    <w:p w14:paraId="19DECE46"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rPr>
          <w:color w:val="000000"/>
        </w:rPr>
      </w:pPr>
      <w:r w:rsidRPr="00A02111">
        <w:rPr>
          <w:color w:val="000000"/>
        </w:rPr>
        <w:t xml:space="preserve">is first order. </w:t>
      </w:r>
      <w:r w:rsidRPr="00A02111">
        <w:rPr>
          <w:color w:val="000000"/>
        </w:rPr>
        <w:tab/>
        <w:t>At a certain temperature, it is found that it takes 90.0 minutes for a 2.00 M solution of H</w:t>
      </w:r>
      <w:r w:rsidRPr="00A02111">
        <w:rPr>
          <w:color w:val="000000"/>
          <w:vertAlign w:val="subscript"/>
        </w:rPr>
        <w:t>2</w:t>
      </w:r>
      <w:r w:rsidRPr="00A02111">
        <w:rPr>
          <w:color w:val="000000"/>
        </w:rPr>
        <w:t>O</w:t>
      </w:r>
      <w:proofErr w:type="gramStart"/>
      <w:r w:rsidRPr="00A02111">
        <w:rPr>
          <w:color w:val="000000"/>
          <w:vertAlign w:val="subscript"/>
        </w:rPr>
        <w:t>2</w:t>
      </w:r>
      <w:r w:rsidRPr="00A02111">
        <w:rPr>
          <w:color w:val="000000"/>
        </w:rPr>
        <w:t xml:space="preserve">  to</w:t>
      </w:r>
      <w:proofErr w:type="gramEnd"/>
      <w:r w:rsidRPr="00A02111">
        <w:rPr>
          <w:color w:val="000000"/>
        </w:rPr>
        <w:t xml:space="preserve"> decompose to a conc. of 1.50 M.</w:t>
      </w:r>
    </w:p>
    <w:p w14:paraId="139C070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63C783B1"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rPr>
          <w:color w:val="000000"/>
        </w:rPr>
      </w:pPr>
      <w:r w:rsidRPr="00A02111">
        <w:rPr>
          <w:color w:val="000000"/>
        </w:rPr>
        <w:t xml:space="preserve">A.  What is the rate constant for the decomposition at that temperature? </w:t>
      </w:r>
      <w:proofErr w:type="gramStart"/>
      <w:r w:rsidRPr="00A02111">
        <w:rPr>
          <w:color w:val="000000"/>
        </w:rPr>
        <w:t>( you</w:t>
      </w:r>
      <w:proofErr w:type="gramEnd"/>
      <w:r w:rsidRPr="00A02111">
        <w:rPr>
          <w:color w:val="000000"/>
        </w:rPr>
        <w:t xml:space="preserve"> need not change the time unit to seconds.  Minutes are fine)</w:t>
      </w:r>
    </w:p>
    <w:p w14:paraId="781414C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356F3E8A" w14:textId="77777777" w:rsidR="00647BF7" w:rsidRPr="00A02111" w:rsidRDefault="00647BF7" w:rsidP="0051427C">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 xml:space="preserve">B.   Starting with a concentration of 1.50 molar, how long would it take until </w:t>
      </w:r>
      <w:proofErr w:type="gramStart"/>
      <w:r w:rsidRPr="00A02111">
        <w:rPr>
          <w:color w:val="000000"/>
        </w:rPr>
        <w:t>the</w:t>
      </w:r>
      <w:r w:rsidR="0051427C" w:rsidRPr="00A02111">
        <w:rPr>
          <w:color w:val="000000"/>
        </w:rPr>
        <w:t xml:space="preserve">  </w:t>
      </w:r>
      <w:r w:rsidRPr="00A02111">
        <w:rPr>
          <w:color w:val="000000"/>
        </w:rPr>
        <w:t>concentration</w:t>
      </w:r>
      <w:proofErr w:type="gramEnd"/>
      <w:r w:rsidRPr="00A02111">
        <w:rPr>
          <w:color w:val="000000"/>
        </w:rPr>
        <w:t xml:space="preserve"> became   0.50 molar?</w:t>
      </w:r>
    </w:p>
    <w:p w14:paraId="07BEF8F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4462FF57"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 xml:space="preserve">C.  What is the </w:t>
      </w:r>
      <w:proofErr w:type="spellStart"/>
      <w:r w:rsidRPr="00A02111">
        <w:rPr>
          <w:color w:val="000000"/>
        </w:rPr>
        <w:t>half life</w:t>
      </w:r>
      <w:proofErr w:type="spellEnd"/>
      <w:r w:rsidRPr="00A02111">
        <w:rPr>
          <w:color w:val="000000"/>
        </w:rPr>
        <w:t xml:space="preserve"> of the reaction, in minutes?</w:t>
      </w:r>
    </w:p>
    <w:p w14:paraId="24EA88FE"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549650B0" w14:textId="77777777" w:rsidR="007912F7" w:rsidRDefault="00647BF7" w:rsidP="007912F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r w:rsidRPr="00A02111">
        <w:rPr>
          <w:color w:val="000000"/>
        </w:rPr>
        <w:t>II Suppose that the peroxide decompositi</w:t>
      </w:r>
      <w:r w:rsidR="00187A17" w:rsidRPr="00A02111">
        <w:rPr>
          <w:color w:val="000000"/>
        </w:rPr>
        <w:t xml:space="preserve">on can proceed by the following </w:t>
      </w:r>
      <w:r w:rsidRPr="00A02111">
        <w:rPr>
          <w:color w:val="000000"/>
        </w:rPr>
        <w:t xml:space="preserve">mechanism:  </w:t>
      </w:r>
      <w:r w:rsidR="00187A17" w:rsidRPr="00A02111">
        <w:rPr>
          <w:color w:val="000000"/>
        </w:rPr>
        <w:t xml:space="preserve">  </w:t>
      </w:r>
      <w:r w:rsidRPr="00A02111">
        <w:rPr>
          <w:color w:val="000000"/>
        </w:rPr>
        <w:t xml:space="preserve"> </w:t>
      </w:r>
    </w:p>
    <w:p w14:paraId="25A256AB" w14:textId="77777777" w:rsidR="007912F7" w:rsidRPr="007912F7" w:rsidRDefault="007912F7" w:rsidP="007912F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r>
        <w:rPr>
          <w:color w:val="000000"/>
        </w:rPr>
        <w:tab/>
      </w:r>
      <w:r w:rsidR="00647BF7" w:rsidRPr="00A02111">
        <w:rPr>
          <w:color w:val="000000"/>
        </w:rPr>
        <w:t>1.    H</w:t>
      </w:r>
      <w:r w:rsidR="00647BF7" w:rsidRPr="00A02111">
        <w:rPr>
          <w:color w:val="000000"/>
          <w:vertAlign w:val="subscript"/>
        </w:rPr>
        <w:t>2</w:t>
      </w:r>
      <w:r w:rsidR="00647BF7" w:rsidRPr="00A02111">
        <w:rPr>
          <w:color w:val="000000"/>
        </w:rPr>
        <w:t>O</w:t>
      </w:r>
      <w:r w:rsidR="00647BF7" w:rsidRPr="00A02111">
        <w:rPr>
          <w:color w:val="000000"/>
          <w:vertAlign w:val="subscript"/>
        </w:rPr>
        <w:t>2</w:t>
      </w:r>
      <w:r w:rsidR="00647BF7" w:rsidRPr="00A02111">
        <w:rPr>
          <w:color w:val="000000"/>
        </w:rPr>
        <w:t xml:space="preserve"> </w:t>
      </w:r>
      <w:r>
        <w:rPr>
          <w:color w:val="000000"/>
        </w:rPr>
        <w:t>(</w:t>
      </w:r>
      <w:proofErr w:type="spellStart"/>
      <w:proofErr w:type="gramStart"/>
      <w:r>
        <w:rPr>
          <w:color w:val="000000"/>
        </w:rPr>
        <w:t>aq</w:t>
      </w:r>
      <w:proofErr w:type="spellEnd"/>
      <w:r>
        <w:rPr>
          <w:color w:val="000000"/>
        </w:rPr>
        <w:t>)</w:t>
      </w:r>
      <w:r w:rsidR="00647BF7" w:rsidRPr="00A02111">
        <w:rPr>
          <w:color w:val="000000"/>
        </w:rPr>
        <w:t xml:space="preserve">  +</w:t>
      </w:r>
      <w:proofErr w:type="gramEnd"/>
      <w:r w:rsidR="00647BF7" w:rsidRPr="00A02111">
        <w:rPr>
          <w:color w:val="000000"/>
        </w:rPr>
        <w:t xml:space="preserve">   Br</w:t>
      </w:r>
      <w:r>
        <w:rPr>
          <w:color w:val="000000"/>
          <w:vertAlign w:val="superscript"/>
        </w:rPr>
        <w:t>−</w:t>
      </w:r>
      <w:r w:rsidR="002A62D0">
        <w:rPr>
          <w:color w:val="000000"/>
        </w:rPr>
        <w:t>(</w:t>
      </w:r>
      <w:proofErr w:type="spellStart"/>
      <w:r w:rsidR="002A62D0">
        <w:rPr>
          <w:color w:val="000000"/>
        </w:rPr>
        <w:t>aq</w:t>
      </w:r>
      <w:proofErr w:type="spellEnd"/>
      <w:r w:rsidR="002A62D0">
        <w:rPr>
          <w:color w:val="000000"/>
        </w:rPr>
        <w:t>)</w:t>
      </w:r>
      <w:r w:rsidR="00647BF7" w:rsidRPr="00A02111">
        <w:rPr>
          <w:color w:val="000000"/>
          <w:vertAlign w:val="superscript"/>
        </w:rPr>
        <w:t xml:space="preserve">   </w:t>
      </w:r>
      <w:r w:rsidR="0051427C" w:rsidRPr="00A02111">
        <w:rPr>
          <w:color w:val="000000"/>
        </w:rPr>
        <w:sym w:font="Symbol" w:char="F0AE"/>
      </w:r>
      <w:r w:rsidR="00647BF7" w:rsidRPr="00A02111">
        <w:rPr>
          <w:color w:val="000000"/>
        </w:rPr>
        <w:t xml:space="preserve">    H</w:t>
      </w:r>
      <w:r w:rsidR="00647BF7" w:rsidRPr="00A02111">
        <w:rPr>
          <w:color w:val="000000"/>
          <w:vertAlign w:val="subscript"/>
        </w:rPr>
        <w:t>2</w:t>
      </w:r>
      <w:r w:rsidR="00647BF7" w:rsidRPr="00A02111">
        <w:rPr>
          <w:color w:val="000000"/>
        </w:rPr>
        <w:t xml:space="preserve">O </w:t>
      </w:r>
      <w:r w:rsidR="002A62D0">
        <w:rPr>
          <w:color w:val="000000"/>
        </w:rPr>
        <w:t>(l)</w:t>
      </w:r>
      <w:r w:rsidR="00647BF7" w:rsidRPr="00A02111">
        <w:rPr>
          <w:color w:val="000000"/>
        </w:rPr>
        <w:t xml:space="preserve">  +   </w:t>
      </w:r>
      <w:proofErr w:type="spellStart"/>
      <w:r w:rsidR="00647BF7" w:rsidRPr="00A02111">
        <w:rPr>
          <w:color w:val="000000"/>
        </w:rPr>
        <w:t>BrO</w:t>
      </w:r>
      <w:proofErr w:type="spellEnd"/>
      <w:r>
        <w:rPr>
          <w:color w:val="000000"/>
          <w:vertAlign w:val="superscript"/>
        </w:rPr>
        <w:t>−</w:t>
      </w:r>
      <w:r>
        <w:rPr>
          <w:color w:val="000000"/>
        </w:rPr>
        <w:t>(</w:t>
      </w:r>
      <w:proofErr w:type="spellStart"/>
      <w:r>
        <w:rPr>
          <w:color w:val="000000"/>
        </w:rPr>
        <w:t>aq</w:t>
      </w:r>
      <w:proofErr w:type="spellEnd"/>
      <w:r>
        <w:rPr>
          <w:color w:val="000000"/>
        </w:rPr>
        <w:t>)</w:t>
      </w:r>
    </w:p>
    <w:p w14:paraId="5FE392B8" w14:textId="77777777" w:rsidR="00647BF7" w:rsidRPr="002A62D0" w:rsidRDefault="00187A17" w:rsidP="007912F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r w:rsidRPr="00A02111">
        <w:rPr>
          <w:color w:val="000000"/>
          <w:vertAlign w:val="superscript"/>
        </w:rPr>
        <w:tab/>
      </w:r>
      <w:r w:rsidR="00647BF7" w:rsidRPr="00A02111">
        <w:rPr>
          <w:color w:val="000000"/>
          <w:vertAlign w:val="superscript"/>
        </w:rPr>
        <w:t xml:space="preserve"> </w:t>
      </w:r>
      <w:r w:rsidR="00647BF7" w:rsidRPr="00A02111">
        <w:rPr>
          <w:color w:val="000000"/>
        </w:rPr>
        <w:t xml:space="preserve">2.      </w:t>
      </w:r>
      <w:proofErr w:type="spellStart"/>
      <w:r w:rsidR="00647BF7" w:rsidRPr="00A02111">
        <w:rPr>
          <w:color w:val="000000"/>
        </w:rPr>
        <w:t>BrO</w:t>
      </w:r>
      <w:proofErr w:type="spellEnd"/>
      <w:proofErr w:type="gramStart"/>
      <w:r w:rsidR="00647BF7" w:rsidRPr="00A02111">
        <w:rPr>
          <w:color w:val="000000"/>
          <w:vertAlign w:val="superscript"/>
        </w:rPr>
        <w:t>-</w:t>
      </w:r>
      <w:r w:rsidR="00647BF7" w:rsidRPr="00A02111">
        <w:rPr>
          <w:color w:val="000000"/>
        </w:rPr>
        <w:t xml:space="preserve">  </w:t>
      </w:r>
      <w:r w:rsidR="002A62D0">
        <w:rPr>
          <w:color w:val="000000"/>
        </w:rPr>
        <w:t>(</w:t>
      </w:r>
      <w:proofErr w:type="spellStart"/>
      <w:proofErr w:type="gramEnd"/>
      <w:r w:rsidR="002A62D0">
        <w:rPr>
          <w:color w:val="000000"/>
        </w:rPr>
        <w:t>aq</w:t>
      </w:r>
      <w:proofErr w:type="spellEnd"/>
      <w:r w:rsidR="002A62D0">
        <w:rPr>
          <w:color w:val="000000"/>
        </w:rPr>
        <w:t>)</w:t>
      </w:r>
      <w:r w:rsidR="00647BF7" w:rsidRPr="00A02111">
        <w:rPr>
          <w:color w:val="000000"/>
        </w:rPr>
        <w:t xml:space="preserve">  </w:t>
      </w:r>
      <w:r w:rsidR="0051427C" w:rsidRPr="00A02111">
        <w:rPr>
          <w:color w:val="000000"/>
        </w:rPr>
        <w:sym w:font="Symbol" w:char="F0AE"/>
      </w:r>
      <w:r w:rsidR="00647BF7" w:rsidRPr="00A02111">
        <w:rPr>
          <w:color w:val="000000"/>
        </w:rPr>
        <w:t xml:space="preserve">    Br</w:t>
      </w:r>
      <w:r w:rsidR="00647BF7" w:rsidRPr="00A02111">
        <w:rPr>
          <w:color w:val="000000"/>
          <w:vertAlign w:val="superscript"/>
        </w:rPr>
        <w:t xml:space="preserve">– </w:t>
      </w:r>
      <w:r w:rsidR="00647BF7" w:rsidRPr="00A02111">
        <w:rPr>
          <w:color w:val="000000"/>
        </w:rPr>
        <w:t xml:space="preserve"> </w:t>
      </w:r>
      <w:r w:rsidR="002A62D0">
        <w:rPr>
          <w:color w:val="000000"/>
        </w:rPr>
        <w:t>(</w:t>
      </w:r>
      <w:proofErr w:type="spellStart"/>
      <w:r w:rsidR="002A62D0">
        <w:rPr>
          <w:color w:val="000000"/>
        </w:rPr>
        <w:t>aq</w:t>
      </w:r>
      <w:proofErr w:type="spellEnd"/>
      <w:r w:rsidR="002A62D0">
        <w:rPr>
          <w:color w:val="000000"/>
        </w:rPr>
        <w:t>)</w:t>
      </w:r>
      <w:r w:rsidR="00647BF7" w:rsidRPr="00A02111">
        <w:rPr>
          <w:color w:val="000000"/>
        </w:rPr>
        <w:t xml:space="preserve">  +   ½    O</w:t>
      </w:r>
      <w:r w:rsidR="00647BF7" w:rsidRPr="00A02111">
        <w:rPr>
          <w:color w:val="000000"/>
          <w:vertAlign w:val="subscript"/>
        </w:rPr>
        <w:t>2</w:t>
      </w:r>
      <w:r w:rsidR="002A62D0">
        <w:rPr>
          <w:color w:val="000000"/>
        </w:rPr>
        <w:t xml:space="preserve"> (g)</w:t>
      </w:r>
    </w:p>
    <w:p w14:paraId="38808A51"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3647075D"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 xml:space="preserve">A.   In the mechanism </w:t>
      </w:r>
      <w:proofErr w:type="gramStart"/>
      <w:r w:rsidRPr="00A02111">
        <w:rPr>
          <w:color w:val="000000"/>
        </w:rPr>
        <w:t>above,  identify</w:t>
      </w:r>
      <w:proofErr w:type="gramEnd"/>
      <w:r w:rsidRPr="00A02111">
        <w:rPr>
          <w:color w:val="000000"/>
        </w:rPr>
        <w:t xml:space="preserve"> an intermediate and a catalyst   </w:t>
      </w:r>
    </w:p>
    <w:p w14:paraId="5DF24EA1"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B.   Write the net reaction produced through the mechanism above.</w:t>
      </w:r>
    </w:p>
    <w:p w14:paraId="33BF5A25"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C.   Write the rate law, if the first step shown above is the rate determining step.</w:t>
      </w:r>
    </w:p>
    <w:p w14:paraId="4EF2073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360CD281" w14:textId="77777777" w:rsidR="00647BF7" w:rsidRPr="00A02111" w:rsidRDefault="00647BF7" w:rsidP="00187A1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r w:rsidRPr="00A02111">
        <w:rPr>
          <w:color w:val="000000"/>
        </w:rPr>
        <w:t xml:space="preserve">III. Assume </w:t>
      </w:r>
      <w:proofErr w:type="gramStart"/>
      <w:r w:rsidRPr="00A02111">
        <w:rPr>
          <w:color w:val="000000"/>
        </w:rPr>
        <w:t>that  the</w:t>
      </w:r>
      <w:proofErr w:type="gramEnd"/>
      <w:r w:rsidRPr="00A02111">
        <w:rPr>
          <w:color w:val="000000"/>
        </w:rPr>
        <w:t xml:space="preserve"> reaction   2 SO</w:t>
      </w:r>
      <w:r w:rsidRPr="00A02111">
        <w:rPr>
          <w:color w:val="000000"/>
          <w:vertAlign w:val="subscript"/>
        </w:rPr>
        <w:t>3</w:t>
      </w:r>
      <w:r w:rsidRPr="00A02111">
        <w:rPr>
          <w:color w:val="000000"/>
        </w:rPr>
        <w:t xml:space="preserve">(g)  </w:t>
      </w:r>
      <w:r w:rsidR="0051427C" w:rsidRPr="00A02111">
        <w:rPr>
          <w:rFonts w:ascii="Lucida Sans Unicode" w:hAnsi="Lucida Sans Unicode" w:cs="Lucida Sans Unicode"/>
          <w:color w:val="000000"/>
        </w:rPr>
        <w:t>⇄</w:t>
      </w:r>
      <w:r w:rsidRPr="00A02111">
        <w:rPr>
          <w:color w:val="000000"/>
        </w:rPr>
        <w:t xml:space="preserve">   2 SO</w:t>
      </w:r>
      <w:r w:rsidRPr="00A02111">
        <w:rPr>
          <w:color w:val="000000"/>
          <w:vertAlign w:val="subscript"/>
        </w:rPr>
        <w:t>2</w:t>
      </w:r>
      <w:r w:rsidRPr="00A02111">
        <w:rPr>
          <w:color w:val="000000"/>
        </w:rPr>
        <w:t>(g)    +   O</w:t>
      </w:r>
      <w:r w:rsidRPr="00A02111">
        <w:rPr>
          <w:color w:val="000000"/>
          <w:vertAlign w:val="subscript"/>
        </w:rPr>
        <w:t>2</w:t>
      </w:r>
      <w:r w:rsidRPr="00A02111">
        <w:rPr>
          <w:color w:val="000000"/>
        </w:rPr>
        <w:t xml:space="preserve">(g)   is </w:t>
      </w:r>
      <w:r w:rsidRPr="00A02111">
        <w:rPr>
          <w:b/>
          <w:color w:val="000000"/>
        </w:rPr>
        <w:t xml:space="preserve">second </w:t>
      </w:r>
      <w:r w:rsidRPr="00A02111">
        <w:rPr>
          <w:color w:val="000000"/>
        </w:rPr>
        <w:t xml:space="preserve"> order.   The initial pressure of the SO</w:t>
      </w:r>
      <w:proofErr w:type="gramStart"/>
      <w:r w:rsidRPr="00A02111">
        <w:rPr>
          <w:color w:val="000000"/>
          <w:vertAlign w:val="subscript"/>
        </w:rPr>
        <w:t>3</w:t>
      </w:r>
      <w:r w:rsidRPr="00A02111">
        <w:rPr>
          <w:color w:val="000000"/>
        </w:rPr>
        <w:t xml:space="preserve">  gas</w:t>
      </w:r>
      <w:proofErr w:type="gramEnd"/>
      <w:r w:rsidRPr="00A02111">
        <w:rPr>
          <w:color w:val="000000"/>
        </w:rPr>
        <w:t xml:space="preserve"> is  2.00 atm.   </w:t>
      </w:r>
      <w:proofErr w:type="gramStart"/>
      <w:r w:rsidRPr="00A02111">
        <w:rPr>
          <w:color w:val="000000"/>
        </w:rPr>
        <w:t>After  90.0</w:t>
      </w:r>
      <w:proofErr w:type="gramEnd"/>
      <w:r w:rsidRPr="00A02111">
        <w:rPr>
          <w:color w:val="000000"/>
        </w:rPr>
        <w:t xml:space="preserve"> seconds, the pressure of the SO</w:t>
      </w:r>
      <w:r w:rsidRPr="00A02111">
        <w:rPr>
          <w:color w:val="000000"/>
          <w:vertAlign w:val="subscript"/>
        </w:rPr>
        <w:t>3</w:t>
      </w:r>
      <w:r w:rsidRPr="00A02111">
        <w:rPr>
          <w:color w:val="000000"/>
        </w:rPr>
        <w:t xml:space="preserve">  gas   is  1.80 atm.      </w:t>
      </w:r>
      <w:proofErr w:type="gramStart"/>
      <w:r w:rsidRPr="00A02111">
        <w:rPr>
          <w:color w:val="000000"/>
        </w:rPr>
        <w:t>What  would</w:t>
      </w:r>
      <w:proofErr w:type="gramEnd"/>
      <w:r w:rsidRPr="00A02111">
        <w:rPr>
          <w:color w:val="000000"/>
        </w:rPr>
        <w:t xml:space="preserve"> the pressure of the</w:t>
      </w:r>
      <w:r w:rsidR="0051427C" w:rsidRPr="00A02111">
        <w:rPr>
          <w:color w:val="000000"/>
        </w:rPr>
        <w:t xml:space="preserve">   </w:t>
      </w:r>
      <w:r w:rsidRPr="00A02111">
        <w:rPr>
          <w:color w:val="000000"/>
        </w:rPr>
        <w:t>SO</w:t>
      </w:r>
      <w:r w:rsidRPr="00A02111">
        <w:rPr>
          <w:color w:val="000000"/>
          <w:vertAlign w:val="subscript"/>
        </w:rPr>
        <w:t>3</w:t>
      </w:r>
      <w:r w:rsidRPr="00A02111">
        <w:rPr>
          <w:color w:val="000000"/>
        </w:rPr>
        <w:t xml:space="preserve">  gas be after  300. seconds?</w:t>
      </w:r>
    </w:p>
    <w:p w14:paraId="24F477CE"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51A4E49D" w14:textId="77777777" w:rsidR="002A62D0" w:rsidRDefault="002A62D0" w:rsidP="00187A1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3DE33F84" w14:textId="77777777" w:rsidR="002A62D0" w:rsidRDefault="002A62D0" w:rsidP="00187A1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520874AF" w14:textId="77777777" w:rsidR="002A62D0" w:rsidRDefault="002A62D0" w:rsidP="00187A1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17F9982C" w14:textId="77777777" w:rsidR="00007617" w:rsidRDefault="00007617" w:rsidP="00187A1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29712D3A" w14:textId="6F89E3EB" w:rsidR="00647BF7" w:rsidRPr="00A02111" w:rsidRDefault="00647BF7" w:rsidP="00187A1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r w:rsidRPr="00A02111">
        <w:rPr>
          <w:color w:val="000000"/>
        </w:rPr>
        <w:lastRenderedPageBreak/>
        <w:t>IV.    NH</w:t>
      </w:r>
      <w:r w:rsidRPr="00A02111">
        <w:rPr>
          <w:color w:val="000000"/>
          <w:vertAlign w:val="subscript"/>
        </w:rPr>
        <w:t>4</w:t>
      </w:r>
      <w:r w:rsidRPr="00A02111">
        <w:rPr>
          <w:color w:val="000000"/>
        </w:rPr>
        <w:t>HS</w:t>
      </w:r>
      <w:r w:rsidRPr="00A02111">
        <w:rPr>
          <w:i/>
          <w:color w:val="000000"/>
        </w:rPr>
        <w:t>(s)</w:t>
      </w:r>
      <w:r w:rsidRPr="00A02111">
        <w:rPr>
          <w:color w:val="000000"/>
        </w:rPr>
        <w:t xml:space="preserve"> </w:t>
      </w:r>
      <w:r w:rsidRPr="00A02111">
        <w:sym w:font="Wingdings 3" w:char="F022"/>
      </w:r>
      <w:r w:rsidRPr="00A02111">
        <w:rPr>
          <w:color w:val="000000"/>
        </w:rPr>
        <w:t xml:space="preserve"> NH</w:t>
      </w:r>
      <w:r w:rsidRPr="00A02111">
        <w:rPr>
          <w:color w:val="000000"/>
          <w:vertAlign w:val="subscript"/>
        </w:rPr>
        <w:t>3</w:t>
      </w:r>
      <w:r w:rsidRPr="00A02111">
        <w:rPr>
          <w:i/>
          <w:color w:val="000000"/>
          <w:sz w:val="18"/>
        </w:rPr>
        <w:t>(g)</w:t>
      </w:r>
      <w:r w:rsidRPr="00A02111">
        <w:rPr>
          <w:color w:val="000000"/>
        </w:rPr>
        <w:t xml:space="preserve"> + H</w:t>
      </w:r>
      <w:r w:rsidRPr="00A02111">
        <w:rPr>
          <w:color w:val="000000"/>
          <w:vertAlign w:val="subscript"/>
        </w:rPr>
        <w:t>2</w:t>
      </w:r>
      <w:r w:rsidRPr="00A02111">
        <w:rPr>
          <w:color w:val="000000"/>
        </w:rPr>
        <w:t>S</w:t>
      </w:r>
      <w:r w:rsidRPr="00A02111">
        <w:rPr>
          <w:i/>
          <w:color w:val="000000"/>
        </w:rPr>
        <w:t>(g)</w:t>
      </w:r>
      <w:r w:rsidRPr="00A02111">
        <w:rPr>
          <w:color w:val="000000"/>
        </w:rPr>
        <w:tab/>
        <w:t xml:space="preserve">        </w:t>
      </w:r>
      <w:r w:rsidR="00187A17" w:rsidRPr="00A02111">
        <w:rPr>
          <w:color w:val="000000"/>
        </w:rPr>
        <w:sym w:font="Symbol" w:char="F044"/>
      </w:r>
      <w:r w:rsidRPr="00A02111">
        <w:rPr>
          <w:color w:val="000000"/>
        </w:rPr>
        <w:t>Hº = +93 kilojoules</w:t>
      </w:r>
    </w:p>
    <w:p w14:paraId="75E0C0C4" w14:textId="77777777" w:rsidR="00647BF7" w:rsidRPr="00A02111" w:rsidRDefault="00647BF7" w:rsidP="00187A17">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rPr>
          <w:color w:val="000000"/>
        </w:rPr>
      </w:pPr>
      <w:r w:rsidRPr="00A02111">
        <w:rPr>
          <w:color w:val="000000"/>
        </w:rPr>
        <w:t>The equilibrium above is established by placing solid NH</w:t>
      </w:r>
      <w:r w:rsidRPr="00A02111">
        <w:rPr>
          <w:color w:val="000000"/>
          <w:vertAlign w:val="subscript"/>
        </w:rPr>
        <w:t>4</w:t>
      </w:r>
      <w:r w:rsidRPr="00A02111">
        <w:rPr>
          <w:color w:val="000000"/>
        </w:rPr>
        <w:t>HS in an evacuated container at 25ºC. At equilibrium, some solid NH</w:t>
      </w:r>
      <w:r w:rsidRPr="00A02111">
        <w:rPr>
          <w:color w:val="000000"/>
          <w:sz w:val="20"/>
          <w:vertAlign w:val="subscript"/>
        </w:rPr>
        <w:t>4</w:t>
      </w:r>
      <w:r w:rsidRPr="00A02111">
        <w:rPr>
          <w:color w:val="000000"/>
        </w:rPr>
        <w:t>HS remains in the container. Predict and explain each of the following.</w:t>
      </w:r>
    </w:p>
    <w:p w14:paraId="4A500FF8" w14:textId="77777777" w:rsidR="00647BF7" w:rsidRPr="00A02111" w:rsidRDefault="00647BF7">
      <w:pPr>
        <w:pStyle w:val="question"/>
        <w:tabs>
          <w:tab w:val="clear" w:pos="439"/>
          <w:tab w:val="clear" w:pos="8640"/>
          <w:tab w:val="left" w:pos="8639"/>
        </w:tabs>
        <w:rPr>
          <w:rFonts w:ascii="Times New Roman" w:hAnsi="Times New Roman"/>
        </w:rPr>
      </w:pPr>
      <w:r w:rsidRPr="00A02111">
        <w:rPr>
          <w:rFonts w:ascii="Times New Roman" w:hAnsi="Times New Roman"/>
        </w:rPr>
        <w:t>(a)</w:t>
      </w:r>
      <w:r w:rsidRPr="00A02111">
        <w:rPr>
          <w:rFonts w:ascii="Times New Roman" w:hAnsi="Times New Roman"/>
        </w:rPr>
        <w:tab/>
        <w:t>The effect on the equilibrium partial pressure of NH</w:t>
      </w:r>
      <w:r w:rsidRPr="00A02111">
        <w:rPr>
          <w:rFonts w:ascii="Times New Roman" w:hAnsi="Times New Roman"/>
          <w:vertAlign w:val="subscript"/>
        </w:rPr>
        <w:t>3</w:t>
      </w:r>
      <w:r w:rsidRPr="00A02111">
        <w:rPr>
          <w:rFonts w:ascii="Times New Roman" w:hAnsi="Times New Roman"/>
        </w:rPr>
        <w:t xml:space="preserve"> gas when additional solid NH</w:t>
      </w:r>
      <w:r w:rsidRPr="00A02111">
        <w:rPr>
          <w:rFonts w:ascii="Times New Roman" w:hAnsi="Times New Roman"/>
          <w:vertAlign w:val="subscript"/>
        </w:rPr>
        <w:t>4</w:t>
      </w:r>
      <w:r w:rsidRPr="00A02111">
        <w:rPr>
          <w:rFonts w:ascii="Times New Roman" w:hAnsi="Times New Roman"/>
        </w:rPr>
        <w:t>HS is introduced into the container</w:t>
      </w:r>
    </w:p>
    <w:p w14:paraId="7C81852A" w14:textId="77777777" w:rsidR="00647BF7" w:rsidRPr="00A02111" w:rsidRDefault="00647BF7" w:rsidP="008757A4">
      <w:pPr>
        <w:pStyle w:val="question"/>
        <w:tabs>
          <w:tab w:val="clear" w:pos="439"/>
          <w:tab w:val="clear" w:pos="8640"/>
          <w:tab w:val="left" w:pos="8639"/>
        </w:tabs>
        <w:ind w:left="720" w:hanging="720"/>
        <w:rPr>
          <w:rFonts w:ascii="Times New Roman" w:hAnsi="Times New Roman"/>
        </w:rPr>
      </w:pPr>
      <w:r w:rsidRPr="00A02111">
        <w:rPr>
          <w:rFonts w:ascii="Times New Roman" w:hAnsi="Times New Roman"/>
        </w:rPr>
        <w:t>(b)</w:t>
      </w:r>
      <w:r w:rsidRPr="00A02111">
        <w:rPr>
          <w:rFonts w:ascii="Times New Roman" w:hAnsi="Times New Roman"/>
        </w:rPr>
        <w:tab/>
        <w:t>The effect on the equilibrium partial pressure of NH</w:t>
      </w:r>
      <w:r w:rsidRPr="00A02111">
        <w:rPr>
          <w:rFonts w:ascii="Times New Roman" w:hAnsi="Times New Roman"/>
          <w:vertAlign w:val="subscript"/>
        </w:rPr>
        <w:t>3</w:t>
      </w:r>
      <w:r w:rsidRPr="00A02111">
        <w:rPr>
          <w:rFonts w:ascii="Times New Roman" w:hAnsi="Times New Roman"/>
        </w:rPr>
        <w:t xml:space="preserve"> gas when additional gaseous H</w:t>
      </w:r>
      <w:r w:rsidRPr="00A02111">
        <w:rPr>
          <w:rFonts w:ascii="Times New Roman" w:hAnsi="Times New Roman"/>
          <w:vertAlign w:val="subscript"/>
        </w:rPr>
        <w:t>2</w:t>
      </w:r>
      <w:r w:rsidRPr="00A02111">
        <w:rPr>
          <w:rFonts w:ascii="Times New Roman" w:hAnsi="Times New Roman"/>
        </w:rPr>
        <w:t>S is introduced into the container</w:t>
      </w:r>
    </w:p>
    <w:p w14:paraId="0FDEA7ED" w14:textId="77777777" w:rsidR="00647BF7" w:rsidRPr="00A02111" w:rsidRDefault="00647BF7" w:rsidP="008757A4">
      <w:pPr>
        <w:pStyle w:val="question"/>
        <w:tabs>
          <w:tab w:val="clear" w:pos="439"/>
          <w:tab w:val="clear" w:pos="8640"/>
          <w:tab w:val="left" w:pos="8639"/>
        </w:tabs>
        <w:ind w:left="720" w:hanging="630"/>
        <w:rPr>
          <w:rFonts w:ascii="Times New Roman" w:hAnsi="Times New Roman"/>
        </w:rPr>
      </w:pPr>
      <w:r w:rsidRPr="00A02111">
        <w:rPr>
          <w:rFonts w:ascii="Times New Roman" w:hAnsi="Times New Roman"/>
        </w:rPr>
        <w:t>(c)</w:t>
      </w:r>
      <w:r w:rsidRPr="00A02111">
        <w:rPr>
          <w:rFonts w:ascii="Times New Roman" w:hAnsi="Times New Roman"/>
        </w:rPr>
        <w:tab/>
        <w:t>The effect on the mass of solid NH</w:t>
      </w:r>
      <w:r w:rsidRPr="00A02111">
        <w:rPr>
          <w:rFonts w:ascii="Times New Roman" w:hAnsi="Times New Roman"/>
          <w:vertAlign w:val="subscript"/>
        </w:rPr>
        <w:t>4</w:t>
      </w:r>
      <w:r w:rsidRPr="00A02111">
        <w:rPr>
          <w:rFonts w:ascii="Times New Roman" w:hAnsi="Times New Roman"/>
        </w:rPr>
        <w:t>HS present when the volume of the container is decreased</w:t>
      </w:r>
    </w:p>
    <w:p w14:paraId="6BDCF8C0" w14:textId="77777777" w:rsidR="00B7679B"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d)</w:t>
      </w:r>
      <w:r w:rsidRPr="00A02111">
        <w:rPr>
          <w:color w:val="000000"/>
        </w:rPr>
        <w:tab/>
        <w:t>The effect on the mass of solid NH</w:t>
      </w:r>
      <w:r w:rsidRPr="00A02111">
        <w:rPr>
          <w:color w:val="000000"/>
          <w:sz w:val="20"/>
          <w:vertAlign w:val="subscript"/>
        </w:rPr>
        <w:t>4</w:t>
      </w:r>
      <w:r w:rsidRPr="00A02111">
        <w:rPr>
          <w:color w:val="000000"/>
        </w:rPr>
        <w:t>HS present when the temperature is increased</w:t>
      </w:r>
    </w:p>
    <w:p w14:paraId="173FCCCC" w14:textId="77777777" w:rsidR="00B7679B" w:rsidRPr="00A02111" w:rsidRDefault="00B7679B">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05A06915" w14:textId="77777777" w:rsidR="00647BF7" w:rsidRPr="00F34CC8" w:rsidRDefault="00647BF7"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1260"/>
        <w:rPr>
          <w:color w:val="000000"/>
          <w:lang w:val="de-DE"/>
        </w:rPr>
      </w:pPr>
      <w:r w:rsidRPr="00F34CC8">
        <w:rPr>
          <w:color w:val="000000"/>
          <w:lang w:val="de-DE"/>
        </w:rPr>
        <w:t>V.  SO</w:t>
      </w:r>
      <w:r w:rsidRPr="00F34CC8">
        <w:rPr>
          <w:color w:val="000000"/>
          <w:vertAlign w:val="subscript"/>
          <w:lang w:val="de-DE"/>
        </w:rPr>
        <w:t>2</w:t>
      </w:r>
      <w:r w:rsidRPr="00F34CC8">
        <w:rPr>
          <w:color w:val="000000"/>
          <w:lang w:val="de-DE"/>
        </w:rPr>
        <w:t>Cl</w:t>
      </w:r>
      <w:r w:rsidRPr="00F34CC8">
        <w:rPr>
          <w:color w:val="000000"/>
          <w:vertAlign w:val="subscript"/>
          <w:lang w:val="de-DE"/>
        </w:rPr>
        <w:t>2</w:t>
      </w:r>
      <w:r w:rsidRPr="00F34CC8">
        <w:rPr>
          <w:color w:val="000000"/>
          <w:lang w:val="de-DE"/>
        </w:rPr>
        <w:t xml:space="preserve">(g) </w:t>
      </w:r>
      <w:r w:rsidRPr="00A02111">
        <w:sym w:font="Wingdings 3" w:char="F022"/>
      </w:r>
      <w:r w:rsidRPr="00F34CC8">
        <w:rPr>
          <w:lang w:val="de-DE"/>
        </w:rPr>
        <w:t xml:space="preserve"> </w:t>
      </w:r>
      <w:r w:rsidRPr="00F34CC8">
        <w:rPr>
          <w:color w:val="000000"/>
          <w:lang w:val="de-DE"/>
        </w:rPr>
        <w:t>SO</w:t>
      </w:r>
      <w:r w:rsidRPr="00F34CC8">
        <w:rPr>
          <w:color w:val="000000"/>
          <w:vertAlign w:val="subscript"/>
          <w:lang w:val="de-DE"/>
        </w:rPr>
        <w:t>2</w:t>
      </w:r>
      <w:r w:rsidRPr="00F34CC8">
        <w:rPr>
          <w:color w:val="000000"/>
          <w:lang w:val="de-DE"/>
        </w:rPr>
        <w:t>(g) + Cl</w:t>
      </w:r>
      <w:r w:rsidRPr="00F34CC8">
        <w:rPr>
          <w:color w:val="000000"/>
          <w:vertAlign w:val="subscript"/>
          <w:lang w:val="de-DE"/>
        </w:rPr>
        <w:t>2</w:t>
      </w:r>
      <w:r w:rsidRPr="00F34CC8">
        <w:rPr>
          <w:color w:val="000000"/>
          <w:lang w:val="de-DE"/>
        </w:rPr>
        <w:t>(g)</w:t>
      </w:r>
    </w:p>
    <w:p w14:paraId="75EBFC3A" w14:textId="77777777" w:rsidR="00647BF7" w:rsidRPr="00A02111" w:rsidRDefault="00647BF7" w:rsidP="00187A17">
      <w:pPr>
        <w:tabs>
          <w:tab w:val="left" w:pos="270"/>
          <w:tab w:val="left" w:pos="54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rPr>
          <w:color w:val="000000"/>
        </w:rPr>
      </w:pPr>
      <w:r w:rsidRPr="00A02111">
        <w:rPr>
          <w:color w:val="000000"/>
        </w:rPr>
        <w:t xml:space="preserve">A </w:t>
      </w:r>
      <w:proofErr w:type="gramStart"/>
      <w:r w:rsidRPr="00A02111">
        <w:rPr>
          <w:color w:val="000000"/>
        </w:rPr>
        <w:t>4.32 gram</w:t>
      </w:r>
      <w:proofErr w:type="gramEnd"/>
      <w:r w:rsidRPr="00A02111">
        <w:rPr>
          <w:color w:val="000000"/>
        </w:rPr>
        <w:t xml:space="preserve"> sample of SO</w:t>
      </w:r>
      <w:r w:rsidRPr="00A02111">
        <w:rPr>
          <w:color w:val="000000"/>
          <w:vertAlign w:val="subscript"/>
        </w:rPr>
        <w:t>2</w:t>
      </w:r>
      <w:r w:rsidRPr="00A02111">
        <w:rPr>
          <w:color w:val="000000"/>
        </w:rPr>
        <w:t>Cl</w:t>
      </w:r>
      <w:r w:rsidRPr="00A02111">
        <w:rPr>
          <w:color w:val="000000"/>
          <w:vertAlign w:val="subscript"/>
        </w:rPr>
        <w:t>2</w:t>
      </w:r>
      <w:r w:rsidR="002A62D0">
        <w:rPr>
          <w:color w:val="000000"/>
        </w:rPr>
        <w:t xml:space="preserve"> is placed in a rigid, evacu</w:t>
      </w:r>
      <w:r w:rsidRPr="00A02111">
        <w:rPr>
          <w:color w:val="000000"/>
        </w:rPr>
        <w:t xml:space="preserve">ated 1.50 L reaction vessel. As the container is heated to 400. K, the sample starts to decompose according to the equation above. The decomposition reaction is </w:t>
      </w:r>
      <w:r w:rsidRPr="002A62D0">
        <w:rPr>
          <w:b/>
          <w:color w:val="000000"/>
        </w:rPr>
        <w:t>endothermic.</w:t>
      </w:r>
    </w:p>
    <w:p w14:paraId="793846B6"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7EFDA7E1"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  What is the pressure, in atm., of the SO</w:t>
      </w:r>
      <w:r w:rsidRPr="00A02111">
        <w:rPr>
          <w:color w:val="000000"/>
          <w:vertAlign w:val="subscript"/>
        </w:rPr>
        <w:t>2</w:t>
      </w:r>
      <w:r w:rsidRPr="00A02111">
        <w:rPr>
          <w:color w:val="000000"/>
        </w:rPr>
        <w:t>Cl</w:t>
      </w:r>
      <w:r w:rsidRPr="00A02111">
        <w:rPr>
          <w:color w:val="000000"/>
          <w:vertAlign w:val="subscript"/>
        </w:rPr>
        <w:t>2</w:t>
      </w:r>
      <w:r w:rsidRPr="00A02111">
        <w:rPr>
          <w:color w:val="000000"/>
        </w:rPr>
        <w:t xml:space="preserve"> (g) before any decomposition takes place?</w:t>
      </w:r>
    </w:p>
    <w:p w14:paraId="641E5501"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B.  When the system has reached equilibrium at 400. K the total pressure in the container is 1.26 atm.  Calculate the partial pressures, in atm., of SO</w:t>
      </w:r>
      <w:r w:rsidRPr="00A02111">
        <w:rPr>
          <w:color w:val="000000"/>
          <w:vertAlign w:val="subscript"/>
        </w:rPr>
        <w:t>2</w:t>
      </w:r>
      <w:r w:rsidRPr="00A02111">
        <w:rPr>
          <w:color w:val="000000"/>
        </w:rPr>
        <w:t>Cl</w:t>
      </w:r>
      <w:r w:rsidRPr="00A02111">
        <w:rPr>
          <w:color w:val="000000"/>
          <w:vertAlign w:val="subscript"/>
        </w:rPr>
        <w:t>2</w:t>
      </w:r>
      <w:r w:rsidRPr="00A02111">
        <w:rPr>
          <w:color w:val="000000"/>
        </w:rPr>
        <w:t>, SO</w:t>
      </w:r>
      <w:r w:rsidRPr="00A02111">
        <w:rPr>
          <w:color w:val="000000"/>
          <w:vertAlign w:val="subscript"/>
        </w:rPr>
        <w:t>2</w:t>
      </w:r>
      <w:r w:rsidRPr="00A02111">
        <w:rPr>
          <w:color w:val="000000"/>
        </w:rPr>
        <w:t>, and Cl</w:t>
      </w:r>
      <w:r w:rsidRPr="00A02111">
        <w:rPr>
          <w:color w:val="000000"/>
          <w:vertAlign w:val="subscript"/>
        </w:rPr>
        <w:t>2</w:t>
      </w:r>
      <w:r w:rsidRPr="00A02111">
        <w:rPr>
          <w:color w:val="000000"/>
        </w:rPr>
        <w:t xml:space="preserve"> at equilibrium.</w:t>
      </w:r>
    </w:p>
    <w:p w14:paraId="7AAFE159" w14:textId="77777777" w:rsidR="00412663" w:rsidRPr="00A02111" w:rsidRDefault="00647BF7" w:rsidP="00412663">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 xml:space="preserve">C.  </w:t>
      </w:r>
      <w:r w:rsidRPr="00A02111">
        <w:rPr>
          <w:color w:val="000000"/>
        </w:rPr>
        <w:tab/>
      </w:r>
      <w:proofErr w:type="spellStart"/>
      <w:r w:rsidRPr="00A02111">
        <w:rPr>
          <w:color w:val="000000"/>
        </w:rPr>
        <w:t>i</w:t>
      </w:r>
      <w:proofErr w:type="spellEnd"/>
      <w:r w:rsidRPr="00A02111">
        <w:rPr>
          <w:color w:val="000000"/>
        </w:rPr>
        <w:t xml:space="preserve"> Write the equilibrium expression for </w:t>
      </w:r>
      <w:proofErr w:type="spellStart"/>
      <w:r w:rsidRPr="00A02111">
        <w:rPr>
          <w:color w:val="000000"/>
        </w:rPr>
        <w:t>Kp</w:t>
      </w:r>
      <w:proofErr w:type="spellEnd"/>
      <w:r w:rsidRPr="00A02111">
        <w:rPr>
          <w:color w:val="000000"/>
        </w:rPr>
        <w:t xml:space="preserve"> for the reaction and</w:t>
      </w:r>
    </w:p>
    <w:p w14:paraId="4865194E" w14:textId="77777777" w:rsidR="00647BF7" w:rsidRPr="00A02111" w:rsidRDefault="00412663" w:rsidP="00412663">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r>
      <w:r w:rsidR="00647BF7" w:rsidRPr="00A02111">
        <w:rPr>
          <w:color w:val="000000"/>
        </w:rPr>
        <w:t xml:space="preserve">ii.  calculate the value of the equilibrium constant, </w:t>
      </w:r>
      <w:proofErr w:type="spellStart"/>
      <w:r w:rsidR="00647BF7" w:rsidRPr="00A02111">
        <w:rPr>
          <w:color w:val="000000"/>
        </w:rPr>
        <w:t>Kp</w:t>
      </w:r>
      <w:proofErr w:type="spellEnd"/>
      <w:r w:rsidR="00647BF7" w:rsidRPr="00A02111">
        <w:rPr>
          <w:color w:val="000000"/>
        </w:rPr>
        <w:t>.</w:t>
      </w:r>
    </w:p>
    <w:p w14:paraId="6988967B"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3801E206" w14:textId="77777777" w:rsidR="00647BF7" w:rsidRPr="00A02111" w:rsidRDefault="00647BF7"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rPr>
          <w:color w:val="000000"/>
        </w:rPr>
      </w:pPr>
      <w:r w:rsidRPr="00A02111">
        <w:rPr>
          <w:color w:val="000000"/>
        </w:rPr>
        <w:t xml:space="preserve">D.  The temperature of the equilibrium mixture is increased to 425 K. Will the value of </w:t>
      </w:r>
      <w:proofErr w:type="spellStart"/>
      <w:r w:rsidRPr="00A02111">
        <w:rPr>
          <w:color w:val="000000"/>
        </w:rPr>
        <w:t>Kp</w:t>
      </w:r>
      <w:proofErr w:type="spellEnd"/>
      <w:r w:rsidRPr="00A02111">
        <w:rPr>
          <w:color w:val="000000"/>
        </w:rPr>
        <w:t xml:space="preserve"> increase, </w:t>
      </w:r>
      <w:proofErr w:type="gramStart"/>
      <w:r w:rsidRPr="00A02111">
        <w:rPr>
          <w:color w:val="000000"/>
        </w:rPr>
        <w:t>decrease</w:t>
      </w:r>
      <w:proofErr w:type="gramEnd"/>
      <w:r w:rsidRPr="00A02111">
        <w:rPr>
          <w:color w:val="000000"/>
        </w:rPr>
        <w:t xml:space="preserve"> or remain the same? Justify your prediction. </w:t>
      </w:r>
    </w:p>
    <w:p w14:paraId="3B48C4E4" w14:textId="77777777" w:rsidR="00187A17" w:rsidRPr="00A02111" w:rsidRDefault="00187A17"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360" w:hanging="360"/>
        <w:rPr>
          <w:color w:val="000000"/>
        </w:rPr>
      </w:pPr>
    </w:p>
    <w:p w14:paraId="71B627F5" w14:textId="77777777" w:rsidR="00187A17" w:rsidRPr="00A02111" w:rsidRDefault="00187A17"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360" w:hanging="360"/>
        <w:rPr>
          <w:color w:val="000000"/>
        </w:rPr>
      </w:pPr>
    </w:p>
    <w:p w14:paraId="7427C6A1" w14:textId="77777777" w:rsidR="00187A17" w:rsidRPr="00A02111" w:rsidRDefault="00187A17"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360" w:hanging="360"/>
        <w:rPr>
          <w:color w:val="000000"/>
        </w:rPr>
      </w:pPr>
    </w:p>
    <w:p w14:paraId="34FC0C98" w14:textId="77777777" w:rsidR="00647BF7" w:rsidRPr="00A02111" w:rsidRDefault="002A62D0"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360" w:hanging="360"/>
        <w:rPr>
          <w:color w:val="000000"/>
        </w:rPr>
      </w:pPr>
      <w:r>
        <w:rPr>
          <w:color w:val="000000"/>
        </w:rPr>
        <w:tab/>
        <w:t xml:space="preserve">     </w:t>
      </w:r>
      <w:r w:rsidR="00647BF7" w:rsidRPr="00A02111">
        <w:rPr>
          <w:color w:val="000000"/>
        </w:rPr>
        <w:t>E.  In another experiment, the original partial pressures of SO</w:t>
      </w:r>
      <w:r w:rsidR="00647BF7" w:rsidRPr="00A02111">
        <w:rPr>
          <w:color w:val="000000"/>
          <w:vertAlign w:val="subscript"/>
        </w:rPr>
        <w:t>2</w:t>
      </w:r>
      <w:r w:rsidR="00647BF7" w:rsidRPr="00A02111">
        <w:rPr>
          <w:color w:val="000000"/>
        </w:rPr>
        <w:t>Cl</w:t>
      </w:r>
      <w:r w:rsidR="00647BF7" w:rsidRPr="00A02111">
        <w:rPr>
          <w:color w:val="000000"/>
          <w:vertAlign w:val="subscript"/>
        </w:rPr>
        <w:t>2</w:t>
      </w:r>
      <w:r w:rsidR="00647BF7" w:rsidRPr="00A02111">
        <w:rPr>
          <w:color w:val="000000"/>
        </w:rPr>
        <w:t>, SO</w:t>
      </w:r>
      <w:r w:rsidR="00647BF7" w:rsidRPr="00A02111">
        <w:rPr>
          <w:color w:val="000000"/>
          <w:vertAlign w:val="subscript"/>
        </w:rPr>
        <w:t>2</w:t>
      </w:r>
      <w:r w:rsidR="00647BF7" w:rsidRPr="00A02111">
        <w:rPr>
          <w:color w:val="000000"/>
        </w:rPr>
        <w:t>, and Cl</w:t>
      </w:r>
      <w:r w:rsidR="00647BF7" w:rsidRPr="00A02111">
        <w:rPr>
          <w:color w:val="000000"/>
          <w:vertAlign w:val="subscript"/>
        </w:rPr>
        <w:t>2</w:t>
      </w:r>
    </w:p>
    <w:p w14:paraId="447BF1AB" w14:textId="77777777" w:rsidR="002A62D0" w:rsidRDefault="00647BF7"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r w:rsidRPr="00A02111">
        <w:rPr>
          <w:color w:val="000000"/>
        </w:rPr>
        <w:tab/>
        <w:t>are each 1.0 atm. at 400. K.  Predict whether the amount of SO</w:t>
      </w:r>
      <w:r w:rsidRPr="00A02111">
        <w:rPr>
          <w:color w:val="000000"/>
          <w:vertAlign w:val="subscript"/>
        </w:rPr>
        <w:t>2</w:t>
      </w:r>
      <w:r w:rsidRPr="00A02111">
        <w:rPr>
          <w:color w:val="000000"/>
        </w:rPr>
        <w:t>Cl</w:t>
      </w:r>
      <w:r w:rsidRPr="00A02111">
        <w:rPr>
          <w:color w:val="000000"/>
          <w:vertAlign w:val="subscript"/>
        </w:rPr>
        <w:t>2</w:t>
      </w:r>
      <w:r w:rsidRPr="00A02111">
        <w:rPr>
          <w:color w:val="000000"/>
        </w:rPr>
        <w:t xml:space="preserve"> will increase, </w:t>
      </w:r>
      <w:proofErr w:type="gramStart"/>
      <w:r w:rsidRPr="00A02111">
        <w:rPr>
          <w:color w:val="000000"/>
        </w:rPr>
        <w:t>decrease</w:t>
      </w:r>
      <w:proofErr w:type="gramEnd"/>
      <w:r w:rsidRPr="00A02111">
        <w:rPr>
          <w:color w:val="000000"/>
        </w:rPr>
        <w:t xml:space="preserve"> or remain the same as the reaction comes back to equili</w:t>
      </w:r>
      <w:r w:rsidR="002A62D0">
        <w:rPr>
          <w:color w:val="000000"/>
        </w:rPr>
        <w:t>brium.  Justify your prediction.</w:t>
      </w:r>
    </w:p>
    <w:p w14:paraId="61F30DC7"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44647145"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5C5A4612"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0E3F10DC"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2476861D"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7203D73B"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1864E454"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71982196"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744D64BC"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581E7A34"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24430B1D"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3B0E126E" w14:textId="5D4F95BE"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513077FC" w14:textId="4B77CFD8" w:rsidR="00007617" w:rsidRDefault="00007617"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4E6D6E61" w14:textId="77777777" w:rsidR="00007617" w:rsidRDefault="00007617"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25E5D6F6" w14:textId="77777777" w:rsidR="002A62D0" w:rsidRDefault="002A62D0"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p>
    <w:p w14:paraId="7D745C67" w14:textId="77777777" w:rsidR="00647BF7" w:rsidRPr="00A02111" w:rsidRDefault="00647BF7" w:rsidP="002A62D0">
      <w:pPr>
        <w:tabs>
          <w:tab w:val="left" w:pos="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540"/>
        <w:rPr>
          <w:color w:val="000000"/>
        </w:rPr>
      </w:pPr>
      <w:r w:rsidRPr="00A02111">
        <w:rPr>
          <w:color w:val="000000"/>
        </w:rPr>
        <w:t xml:space="preserve">VI.    </w:t>
      </w:r>
      <w:proofErr w:type="gramStart"/>
      <w:r w:rsidRPr="00A02111">
        <w:rPr>
          <w:color w:val="000000"/>
        </w:rPr>
        <w:t>2  A</w:t>
      </w:r>
      <w:proofErr w:type="gramEnd"/>
      <w:r w:rsidRPr="00A02111">
        <w:rPr>
          <w:color w:val="000000"/>
        </w:rPr>
        <w:t xml:space="preserve">   +   B   </w:t>
      </w:r>
      <m:oMath>
        <m:r>
          <w:rPr>
            <w:i/>
            <w:color w:val="000000"/>
          </w:rPr>
          <w:sym w:font="Symbol" w:char="F0AE"/>
        </m:r>
      </m:oMath>
      <w:r w:rsidRPr="00A02111">
        <w:rPr>
          <w:color w:val="000000"/>
        </w:rPr>
        <w:t xml:space="preserve">   C   +   D.</w:t>
      </w:r>
    </w:p>
    <w:p w14:paraId="7409CEBB"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374CCAC1"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The following results were obtained when the reaction above was studied at 25°C:</w:t>
      </w:r>
    </w:p>
    <w:p w14:paraId="180B1A78"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tbl>
      <w:tblPr>
        <w:tblW w:w="0" w:type="auto"/>
        <w:tblBorders>
          <w:top w:val="nil"/>
          <w:left w:val="nil"/>
          <w:bottom w:val="nil"/>
          <w:right w:val="nil"/>
          <w:insideH w:val="nil"/>
          <w:insideV w:val="nil"/>
        </w:tblBorders>
        <w:tblLayout w:type="fixed"/>
        <w:tblLook w:val="0000" w:firstRow="0" w:lastRow="0" w:firstColumn="0" w:lastColumn="0" w:noHBand="0" w:noVBand="0"/>
      </w:tblPr>
      <w:tblGrid>
        <w:gridCol w:w="2214"/>
        <w:gridCol w:w="2214"/>
        <w:gridCol w:w="2214"/>
        <w:gridCol w:w="2214"/>
      </w:tblGrid>
      <w:tr w:rsidR="00647BF7" w:rsidRPr="00A02111" w14:paraId="151651EA" w14:textId="77777777">
        <w:tc>
          <w:tcPr>
            <w:tcW w:w="2214" w:type="dxa"/>
            <w:tcBorders>
              <w:top w:val="single" w:sz="4" w:space="0" w:color="000000"/>
              <w:left w:val="single" w:sz="4" w:space="0" w:color="000000"/>
              <w:bottom w:val="single" w:sz="4" w:space="0" w:color="000000"/>
              <w:right w:val="single" w:sz="4" w:space="0" w:color="000000"/>
            </w:tcBorders>
            <w:tcMar>
              <w:top w:w="10" w:type="dxa"/>
              <w:left w:w="108" w:type="dxa"/>
              <w:bottom w:w="10" w:type="dxa"/>
              <w:right w:w="108" w:type="dxa"/>
            </w:tcMar>
          </w:tcPr>
          <w:p w14:paraId="7D032496"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Experiment</w:t>
            </w:r>
          </w:p>
        </w:tc>
        <w:tc>
          <w:tcPr>
            <w:tcW w:w="2214" w:type="dxa"/>
            <w:tcBorders>
              <w:top w:val="single" w:sz="4" w:space="0" w:color="000000"/>
              <w:left w:val="single" w:sz="4" w:space="0" w:color="000000"/>
              <w:bottom w:val="single" w:sz="4" w:space="0" w:color="000000"/>
              <w:right w:val="single" w:sz="4" w:space="0" w:color="000000"/>
            </w:tcBorders>
            <w:tcMar>
              <w:top w:w="10" w:type="dxa"/>
              <w:left w:w="108" w:type="dxa"/>
              <w:bottom w:w="10" w:type="dxa"/>
              <w:right w:w="108" w:type="dxa"/>
            </w:tcMar>
          </w:tcPr>
          <w:p w14:paraId="7C9F9B21"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Initial [A]</w:t>
            </w:r>
          </w:p>
        </w:tc>
        <w:tc>
          <w:tcPr>
            <w:tcW w:w="2214" w:type="dxa"/>
            <w:tcBorders>
              <w:top w:val="single" w:sz="4" w:space="0" w:color="000000"/>
              <w:left w:val="single" w:sz="4" w:space="0" w:color="000000"/>
              <w:bottom w:val="single" w:sz="4" w:space="0" w:color="000000"/>
              <w:right w:val="single" w:sz="4" w:space="0" w:color="000000"/>
            </w:tcBorders>
            <w:tcMar>
              <w:top w:w="10" w:type="dxa"/>
              <w:left w:w="108" w:type="dxa"/>
              <w:bottom w:w="10" w:type="dxa"/>
              <w:right w:w="108" w:type="dxa"/>
            </w:tcMar>
          </w:tcPr>
          <w:p w14:paraId="120F3EF2"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Initial [B]</w:t>
            </w:r>
          </w:p>
        </w:tc>
        <w:tc>
          <w:tcPr>
            <w:tcW w:w="2214" w:type="dxa"/>
            <w:tcBorders>
              <w:top w:val="single" w:sz="4" w:space="0" w:color="000000"/>
              <w:left w:val="single" w:sz="4" w:space="0" w:color="000000"/>
              <w:bottom w:val="single" w:sz="4" w:space="0" w:color="000000"/>
              <w:right w:val="single" w:sz="4" w:space="0" w:color="000000"/>
            </w:tcBorders>
            <w:tcMar>
              <w:top w:w="10" w:type="dxa"/>
              <w:left w:w="108" w:type="dxa"/>
              <w:bottom w:w="10" w:type="dxa"/>
              <w:right w:w="108" w:type="dxa"/>
            </w:tcMar>
          </w:tcPr>
          <w:p w14:paraId="6DEE8A6D"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Initial Rate of</w:t>
            </w:r>
          </w:p>
          <w:p w14:paraId="7341607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Formation of C</w:t>
            </w:r>
          </w:p>
          <w:p w14:paraId="2E1FCD5E"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vertAlign w:val="superscript"/>
              </w:rPr>
            </w:pPr>
            <w:proofErr w:type="gramStart"/>
            <w:r w:rsidRPr="00A02111">
              <w:rPr>
                <w:color w:val="000000"/>
              </w:rPr>
              <w:t>in  mol</w:t>
            </w:r>
            <w:proofErr w:type="gramEnd"/>
            <w:r w:rsidRPr="00A02111">
              <w:rPr>
                <w:color w:val="000000"/>
              </w:rPr>
              <w:t xml:space="preserve"> L</w:t>
            </w:r>
            <w:r w:rsidRPr="00A02111">
              <w:rPr>
                <w:color w:val="000000"/>
                <w:vertAlign w:val="superscript"/>
              </w:rPr>
              <w:t>-1</w:t>
            </w:r>
            <w:r w:rsidRPr="00A02111">
              <w:rPr>
                <w:color w:val="000000"/>
              </w:rPr>
              <w:t xml:space="preserve">  min</w:t>
            </w:r>
            <w:r w:rsidRPr="00A02111">
              <w:rPr>
                <w:color w:val="000000"/>
                <w:vertAlign w:val="superscript"/>
              </w:rPr>
              <w:t>-1</w:t>
            </w:r>
          </w:p>
        </w:tc>
      </w:tr>
      <w:tr w:rsidR="00647BF7" w:rsidRPr="00A02111" w14:paraId="5622740B" w14:textId="77777777">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14512B6B"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1</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08FB5E33"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0.25</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2E597217"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0.75</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387AB299"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vertAlign w:val="superscript"/>
              </w:rPr>
            </w:pPr>
            <w:r w:rsidRPr="00A02111">
              <w:rPr>
                <w:color w:val="000000"/>
              </w:rPr>
              <w:t>4.3 x 10</w:t>
            </w:r>
            <w:r w:rsidRPr="00A02111">
              <w:rPr>
                <w:color w:val="000000"/>
                <w:vertAlign w:val="superscript"/>
              </w:rPr>
              <w:t>-4</w:t>
            </w:r>
          </w:p>
        </w:tc>
      </w:tr>
      <w:tr w:rsidR="00647BF7" w:rsidRPr="00A02111" w14:paraId="535FE416" w14:textId="77777777">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02CAA962"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2</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33D0D0D8"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0.75</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6CE8C9CE"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0.75</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3992E4CA"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vertAlign w:val="superscript"/>
              </w:rPr>
            </w:pPr>
            <w:r w:rsidRPr="00A02111">
              <w:rPr>
                <w:color w:val="000000"/>
              </w:rPr>
              <w:t>1.3 x 10</w:t>
            </w:r>
            <w:r w:rsidRPr="00A02111">
              <w:rPr>
                <w:color w:val="000000"/>
                <w:vertAlign w:val="superscript"/>
              </w:rPr>
              <w:t>-3</w:t>
            </w:r>
          </w:p>
        </w:tc>
      </w:tr>
      <w:tr w:rsidR="00647BF7" w:rsidRPr="00A02111" w14:paraId="2CDB31C0" w14:textId="77777777">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20BDFD81"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3</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33B30BB7"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1.50</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76D53AC0"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1.50</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6D3BDEB2"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vertAlign w:val="superscript"/>
              </w:rPr>
            </w:pPr>
            <w:r w:rsidRPr="00A02111">
              <w:rPr>
                <w:color w:val="000000"/>
              </w:rPr>
              <w:t>5.2 x 10</w:t>
            </w:r>
            <w:r w:rsidRPr="00A02111">
              <w:rPr>
                <w:color w:val="000000"/>
                <w:vertAlign w:val="superscript"/>
              </w:rPr>
              <w:t>-3</w:t>
            </w:r>
          </w:p>
        </w:tc>
      </w:tr>
      <w:tr w:rsidR="00647BF7" w:rsidRPr="00A02111" w14:paraId="2C380741" w14:textId="77777777">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7010598E"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4</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3E488F60"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1.75</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00B13A35"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w:t>
            </w: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2A12BF0C"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vertAlign w:val="superscript"/>
              </w:rPr>
            </w:pPr>
            <w:r w:rsidRPr="00A02111">
              <w:rPr>
                <w:color w:val="000000"/>
              </w:rPr>
              <w:t>8.0 x 10</w:t>
            </w:r>
            <w:r w:rsidRPr="00A02111">
              <w:rPr>
                <w:color w:val="000000"/>
                <w:vertAlign w:val="superscript"/>
              </w:rPr>
              <w:t>-3</w:t>
            </w:r>
          </w:p>
        </w:tc>
      </w:tr>
      <w:tr w:rsidR="00647BF7" w:rsidRPr="00A02111" w14:paraId="6C1FE3A0" w14:textId="77777777">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7C7B0A0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173DE7E9"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3CF69AA7"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tc>
        <w:tc>
          <w:tcPr>
            <w:tcW w:w="2214" w:type="dxa"/>
            <w:tcBorders>
              <w:top w:val="single" w:sz="4" w:space="0" w:color="000000"/>
              <w:left w:val="single" w:sz="4" w:space="0" w:color="000000"/>
              <w:bottom w:val="single" w:sz="4" w:space="0" w:color="000000"/>
              <w:right w:val="single" w:sz="4" w:space="0" w:color="000000"/>
            </w:tcBorders>
            <w:tcMar>
              <w:left w:w="108" w:type="dxa"/>
              <w:bottom w:w="10" w:type="dxa"/>
              <w:right w:w="108" w:type="dxa"/>
            </w:tcMar>
          </w:tcPr>
          <w:p w14:paraId="5B97DDAC"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tc>
      </w:tr>
    </w:tbl>
    <w:p w14:paraId="1E6C70A8"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412A9680"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  Determine the order of the reaction with respect to A and B.  Justify your answer</w:t>
      </w:r>
    </w:p>
    <w:p w14:paraId="19DC928E"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3DEF1433"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 xml:space="preserve">B.   Write the rate law for the reaction.  Calculate the value of the rate </w:t>
      </w:r>
      <w:proofErr w:type="gramStart"/>
      <w:r w:rsidRPr="00A02111">
        <w:rPr>
          <w:color w:val="000000"/>
        </w:rPr>
        <w:t>constant, and</w:t>
      </w:r>
      <w:proofErr w:type="gramEnd"/>
      <w:r w:rsidRPr="00A02111">
        <w:rPr>
          <w:color w:val="000000"/>
        </w:rPr>
        <w:t xml:space="preserve"> include correct units.</w:t>
      </w:r>
    </w:p>
    <w:p w14:paraId="17E6AE5D"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07BBE45B"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 xml:space="preserve">C.  Determine the initial rate of disappearance of A in </w:t>
      </w:r>
      <w:proofErr w:type="spellStart"/>
      <w:proofErr w:type="gramStart"/>
      <w:r w:rsidRPr="00A02111">
        <w:rPr>
          <w:color w:val="000000"/>
        </w:rPr>
        <w:t>experiemnt</w:t>
      </w:r>
      <w:proofErr w:type="spellEnd"/>
      <w:r w:rsidRPr="00A02111">
        <w:rPr>
          <w:color w:val="000000"/>
        </w:rPr>
        <w:t xml:space="preserve">  3</w:t>
      </w:r>
      <w:proofErr w:type="gramEnd"/>
      <w:r w:rsidRPr="00A02111">
        <w:rPr>
          <w:color w:val="000000"/>
        </w:rPr>
        <w:t>.</w:t>
      </w:r>
    </w:p>
    <w:p w14:paraId="4E341DD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406AD14C"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D.   Determine the initial value of [</w:t>
      </w:r>
      <w:proofErr w:type="gramStart"/>
      <w:r w:rsidRPr="00A02111">
        <w:rPr>
          <w:color w:val="000000"/>
        </w:rPr>
        <w:t>B]  in</w:t>
      </w:r>
      <w:proofErr w:type="gramEnd"/>
      <w:r w:rsidRPr="00A02111">
        <w:rPr>
          <w:color w:val="000000"/>
        </w:rPr>
        <w:t xml:space="preserve"> experiment  4</w:t>
      </w:r>
    </w:p>
    <w:p w14:paraId="5CEC2FEB"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E.   Identify which of the reaction mechanisms represented below is consistent with the rate law developed in part (</w:t>
      </w:r>
      <w:proofErr w:type="gramStart"/>
      <w:r w:rsidRPr="00A02111">
        <w:rPr>
          <w:color w:val="000000"/>
        </w:rPr>
        <w:t xml:space="preserve">B)   </w:t>
      </w:r>
      <w:proofErr w:type="gramEnd"/>
      <w:r w:rsidRPr="00A02111">
        <w:rPr>
          <w:color w:val="000000"/>
        </w:rPr>
        <w:t xml:space="preserve"> Justify your choice.</w:t>
      </w:r>
    </w:p>
    <w:p w14:paraId="6BF72602"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0379FA30"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 xml:space="preserve">1.   </w:t>
      </w:r>
      <w:proofErr w:type="gramStart"/>
      <w:r w:rsidRPr="00A02111">
        <w:rPr>
          <w:color w:val="000000"/>
        </w:rPr>
        <w:t>A  +</w:t>
      </w:r>
      <w:proofErr w:type="gramEnd"/>
      <w:r w:rsidRPr="00A02111">
        <w:rPr>
          <w:color w:val="000000"/>
        </w:rPr>
        <w:t xml:space="preserve">  B    </w:t>
      </w:r>
      <w:r w:rsidR="00F95327" w:rsidRPr="00A02111">
        <w:sym w:font="Wingdings 3" w:char="F022"/>
      </w:r>
      <w:r w:rsidRPr="00A02111">
        <w:rPr>
          <w:color w:val="000000"/>
        </w:rPr>
        <w:t xml:space="preserve">   C  +   M     Fast</w:t>
      </w:r>
    </w:p>
    <w:p w14:paraId="797FC6CB"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 xml:space="preserve">     M   +   A   </w:t>
      </w:r>
      <w:r w:rsidR="00F95327" w:rsidRPr="00A02111">
        <w:sym w:font="Wingdings 3" w:char="F022"/>
      </w:r>
      <w:r w:rsidRPr="00A02111">
        <w:rPr>
          <w:color w:val="000000"/>
        </w:rPr>
        <w:t>D            slow.</w:t>
      </w:r>
    </w:p>
    <w:p w14:paraId="35FA6543"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620B9D92"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 xml:space="preserve">2.     B </w:t>
      </w:r>
      <w:r w:rsidRPr="00A02111">
        <w:rPr>
          <w:rFonts w:ascii="Lucida Sans Unicode" w:hAnsi="Lucida Sans Unicode" w:cs="Lucida Sans Unicode"/>
          <w:color w:val="000000"/>
        </w:rPr>
        <w:t>⇄</w:t>
      </w:r>
      <w:r w:rsidRPr="00A02111">
        <w:rPr>
          <w:color w:val="000000"/>
        </w:rPr>
        <w:t xml:space="preserve"> M                  Fast, equilibrium</w:t>
      </w:r>
    </w:p>
    <w:p w14:paraId="72A8C8E5"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 xml:space="preserve">        M </w:t>
      </w:r>
      <w:proofErr w:type="gramStart"/>
      <w:r w:rsidRPr="00A02111">
        <w:rPr>
          <w:color w:val="000000"/>
        </w:rPr>
        <w:t>+  A</w:t>
      </w:r>
      <w:proofErr w:type="gramEnd"/>
      <w:r w:rsidRPr="00A02111">
        <w:rPr>
          <w:color w:val="000000"/>
        </w:rPr>
        <w:t xml:space="preserve">  </w:t>
      </w:r>
      <w:r w:rsidR="00F95327" w:rsidRPr="00A02111">
        <w:sym w:font="Wingdings 3" w:char="F022"/>
      </w:r>
      <w:r w:rsidRPr="00A02111">
        <w:rPr>
          <w:color w:val="000000"/>
        </w:rPr>
        <w:t>C  +  X      slow</w:t>
      </w:r>
    </w:p>
    <w:p w14:paraId="502FF7B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 xml:space="preserve">       A + X  </w:t>
      </w:r>
      <w:r w:rsidR="00F95327" w:rsidRPr="00A02111">
        <w:sym w:font="Wingdings 3" w:char="F022"/>
      </w:r>
      <w:r w:rsidRPr="00A02111">
        <w:rPr>
          <w:color w:val="000000"/>
        </w:rPr>
        <w:t>D                  fast</w:t>
      </w:r>
    </w:p>
    <w:p w14:paraId="5B402C48"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47EFB473"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rPr>
          <w:color w:val="000000"/>
        </w:rPr>
      </w:pPr>
      <w:r w:rsidRPr="00A02111">
        <w:rPr>
          <w:color w:val="000000"/>
        </w:rPr>
        <w:t xml:space="preserve">3.    </w:t>
      </w:r>
      <w:proofErr w:type="gramStart"/>
      <w:r w:rsidRPr="00A02111">
        <w:rPr>
          <w:color w:val="000000"/>
        </w:rPr>
        <w:t>A  +</w:t>
      </w:r>
      <w:proofErr w:type="gramEnd"/>
      <w:r w:rsidRPr="00A02111">
        <w:rPr>
          <w:color w:val="000000"/>
        </w:rPr>
        <w:t xml:space="preserve">   B  </w:t>
      </w:r>
      <w:r w:rsidRPr="00A02111">
        <w:sym w:font="Wingdings 3" w:char="F022"/>
      </w:r>
      <w:r w:rsidRPr="00A02111">
        <w:rPr>
          <w:color w:val="000000"/>
        </w:rPr>
        <w:t xml:space="preserve">M           </w:t>
      </w:r>
      <w:r w:rsidRPr="00A02111">
        <w:rPr>
          <w:color w:val="000000"/>
        </w:rPr>
        <w:tab/>
        <w:t xml:space="preserve">Fast  equilibrium  </w:t>
      </w:r>
    </w:p>
    <w:p w14:paraId="51EA8800"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3420" w:hanging="3420"/>
        <w:rPr>
          <w:color w:val="000000"/>
        </w:rPr>
      </w:pPr>
      <w:r w:rsidRPr="00A02111">
        <w:rPr>
          <w:color w:val="000000"/>
        </w:rPr>
        <w:tab/>
        <w:t xml:space="preserve">       </w:t>
      </w:r>
      <w:proofErr w:type="gramStart"/>
      <w:r w:rsidRPr="00A02111">
        <w:rPr>
          <w:color w:val="000000"/>
        </w:rPr>
        <w:t>M  +</w:t>
      </w:r>
      <w:proofErr w:type="gramEnd"/>
      <w:r w:rsidRPr="00A02111">
        <w:rPr>
          <w:color w:val="000000"/>
        </w:rPr>
        <w:t xml:space="preserve">  A   </w:t>
      </w:r>
      <w:r w:rsidRPr="00A02111">
        <w:sym w:font="Wingdings 3" w:char="F022"/>
      </w:r>
      <w:r w:rsidRPr="00A02111">
        <w:rPr>
          <w:color w:val="000000"/>
        </w:rPr>
        <w:t xml:space="preserve">C   +  X   </w:t>
      </w:r>
      <w:r w:rsidRPr="00A02111">
        <w:rPr>
          <w:color w:val="000000"/>
        </w:rPr>
        <w:tab/>
        <w:t>slow</w:t>
      </w:r>
    </w:p>
    <w:p w14:paraId="2D705B3E"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r>
      <w:r w:rsidRPr="00A02111">
        <w:rPr>
          <w:color w:val="000000"/>
        </w:rPr>
        <w:tab/>
        <w:t xml:space="preserve">X    </w:t>
      </w:r>
      <w:r w:rsidRPr="00A02111">
        <w:sym w:font="Wingdings 3" w:char="F022"/>
      </w:r>
      <w:r w:rsidRPr="00A02111">
        <w:rPr>
          <w:color w:val="000000"/>
        </w:rPr>
        <w:t>D</w:t>
      </w:r>
      <w:r w:rsidRPr="00A02111">
        <w:rPr>
          <w:color w:val="000000"/>
        </w:rPr>
        <w:tab/>
      </w:r>
      <w:r w:rsidRPr="00A02111">
        <w:rPr>
          <w:color w:val="000000"/>
        </w:rPr>
        <w:tab/>
        <w:t>fast</w:t>
      </w:r>
      <w:r w:rsidRPr="00A02111">
        <w:rPr>
          <w:color w:val="000000"/>
        </w:rPr>
        <w:tab/>
      </w:r>
      <w:r w:rsidRPr="00A02111">
        <w:rPr>
          <w:color w:val="000000"/>
        </w:rPr>
        <w:tab/>
      </w:r>
      <w:r w:rsidRPr="00A02111">
        <w:rPr>
          <w:color w:val="000000"/>
        </w:rPr>
        <w:tab/>
      </w:r>
    </w:p>
    <w:p w14:paraId="4A691AE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3D3B329E" w14:textId="77777777" w:rsidR="00412663" w:rsidRPr="00A02111" w:rsidRDefault="00412663">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2311B18A" w14:textId="77777777" w:rsidR="00412663" w:rsidRPr="00A02111" w:rsidRDefault="00412663">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78D4C250" w14:textId="77777777" w:rsidR="00412663" w:rsidRPr="00A02111" w:rsidRDefault="00412663">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152F6655" w14:textId="77777777" w:rsidR="002A62D0" w:rsidRDefault="002A62D0"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56759AAD" w14:textId="77777777" w:rsidR="002A62D0" w:rsidRDefault="002A62D0"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78BBC9D8" w14:textId="77777777" w:rsidR="002A62D0" w:rsidRDefault="002A62D0"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573B4BFE" w14:textId="77777777" w:rsidR="002A62D0" w:rsidRDefault="002A62D0"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18DF381A" w14:textId="77777777" w:rsidR="002A62D0" w:rsidRDefault="002A62D0"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4677F557" w14:textId="77777777" w:rsidR="002A62D0" w:rsidRDefault="002A62D0"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030BF7C8" w14:textId="77777777" w:rsidR="002A62D0" w:rsidRDefault="002A62D0"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7D2D59B7" w14:textId="77777777" w:rsidR="002A62D0" w:rsidRDefault="002A62D0"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p>
    <w:p w14:paraId="4FD7CC2D" w14:textId="77777777" w:rsidR="00647BF7" w:rsidRPr="00A02111" w:rsidRDefault="00647BF7" w:rsidP="00187A1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hanging="720"/>
        <w:rPr>
          <w:color w:val="000000"/>
        </w:rPr>
      </w:pPr>
      <w:r w:rsidRPr="00A02111">
        <w:rPr>
          <w:color w:val="000000"/>
        </w:rPr>
        <w:lastRenderedPageBreak/>
        <w:t>VII.  C</w:t>
      </w:r>
      <w:r w:rsidRPr="00A02111">
        <w:rPr>
          <w:color w:val="000000"/>
          <w:vertAlign w:val="subscript"/>
        </w:rPr>
        <w:t>2</w:t>
      </w:r>
      <w:r w:rsidRPr="00A02111">
        <w:rPr>
          <w:color w:val="000000"/>
        </w:rPr>
        <w:t>H</w:t>
      </w:r>
      <w:r w:rsidRPr="00A02111">
        <w:rPr>
          <w:color w:val="000000"/>
          <w:vertAlign w:val="subscript"/>
        </w:rPr>
        <w:t>4</w:t>
      </w:r>
      <w:r w:rsidRPr="00A02111">
        <w:rPr>
          <w:color w:val="000000"/>
        </w:rPr>
        <w:t>(g) reacts with HCl(g) as follows:</w:t>
      </w:r>
    </w:p>
    <w:p w14:paraId="24C0AD25"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C</w:t>
      </w:r>
      <w:r w:rsidRPr="00A02111">
        <w:rPr>
          <w:color w:val="000000"/>
          <w:vertAlign w:val="subscript"/>
        </w:rPr>
        <w:t>2</w:t>
      </w:r>
      <w:r w:rsidRPr="00A02111">
        <w:rPr>
          <w:color w:val="000000"/>
        </w:rPr>
        <w:t>H</w:t>
      </w:r>
      <w:r w:rsidRPr="00A02111">
        <w:rPr>
          <w:color w:val="000000"/>
          <w:vertAlign w:val="subscript"/>
        </w:rPr>
        <w:t>4</w:t>
      </w:r>
      <w:r w:rsidRPr="00A02111">
        <w:rPr>
          <w:color w:val="000000"/>
        </w:rPr>
        <w:t xml:space="preserve">(g) + HCl(g) </w:t>
      </w:r>
      <w:r w:rsidRPr="00A02111">
        <w:sym w:font="Wingdings 3" w:char="F022"/>
      </w:r>
      <w:r w:rsidRPr="00A02111">
        <w:t xml:space="preserve"> </w:t>
      </w:r>
      <w:r w:rsidRPr="00A02111">
        <w:rPr>
          <w:color w:val="000000"/>
        </w:rPr>
        <w:t>C</w:t>
      </w:r>
      <w:r w:rsidRPr="00A02111">
        <w:rPr>
          <w:color w:val="000000"/>
          <w:vertAlign w:val="subscript"/>
        </w:rPr>
        <w:t>2</w:t>
      </w:r>
      <w:r w:rsidRPr="00A02111">
        <w:rPr>
          <w:color w:val="000000"/>
        </w:rPr>
        <w:t>H</w:t>
      </w:r>
      <w:r w:rsidRPr="00A02111">
        <w:rPr>
          <w:color w:val="000000"/>
          <w:vertAlign w:val="subscript"/>
        </w:rPr>
        <w:t>5</w:t>
      </w:r>
      <w:r w:rsidRPr="00A02111">
        <w:rPr>
          <w:color w:val="000000"/>
        </w:rPr>
        <w:t xml:space="preserve">Cl </w:t>
      </w:r>
      <w:r w:rsidR="002A62D0">
        <w:rPr>
          <w:color w:val="000000"/>
        </w:rPr>
        <w:t>(</w:t>
      </w:r>
      <w:proofErr w:type="gramStart"/>
      <w:r w:rsidR="002A62D0">
        <w:rPr>
          <w:color w:val="000000"/>
        </w:rPr>
        <w:t>g)</w:t>
      </w:r>
      <w:r w:rsidRPr="00A02111">
        <w:rPr>
          <w:color w:val="000000"/>
        </w:rPr>
        <w:t xml:space="preserve">   </w:t>
      </w:r>
      <w:proofErr w:type="gramEnd"/>
      <w:r w:rsidRPr="00A02111">
        <w:rPr>
          <w:color w:val="000000"/>
        </w:rPr>
        <w:t xml:space="preserve"> ΔH̊ = -72.6 kJ/</w:t>
      </w:r>
      <w:proofErr w:type="spellStart"/>
      <w:r w:rsidRPr="00A02111">
        <w:rPr>
          <w:color w:val="000000"/>
        </w:rPr>
        <w:t>mol</w:t>
      </w:r>
      <w:r w:rsidRPr="00A02111">
        <w:rPr>
          <w:color w:val="000000"/>
          <w:vertAlign w:val="subscript"/>
        </w:rPr>
        <w:t>rxn</w:t>
      </w:r>
      <w:proofErr w:type="spellEnd"/>
    </w:p>
    <w:p w14:paraId="0EBF3345"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581E94D6"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 When HCl(g) is injected into the container of C</w:t>
      </w:r>
      <w:r w:rsidRPr="00A02111">
        <w:rPr>
          <w:color w:val="000000"/>
          <w:vertAlign w:val="subscript"/>
        </w:rPr>
        <w:t>2</w:t>
      </w:r>
      <w:r w:rsidRPr="00A02111">
        <w:rPr>
          <w:color w:val="000000"/>
        </w:rPr>
        <w:t>H</w:t>
      </w:r>
      <w:r w:rsidRPr="00A02111">
        <w:rPr>
          <w:color w:val="000000"/>
          <w:vertAlign w:val="subscript"/>
        </w:rPr>
        <w:t>4</w:t>
      </w:r>
      <w:r w:rsidR="00B05438" w:rsidRPr="00A02111">
        <w:rPr>
          <w:color w:val="000000"/>
        </w:rPr>
        <w:t xml:space="preserve">(g) at 450 K, the total </w:t>
      </w:r>
      <w:r w:rsidRPr="00A02111">
        <w:rPr>
          <w:color w:val="000000"/>
        </w:rPr>
        <w:t>pressure increases.  Then, as the reaction proceeds at constant T, the total pressure decreases. Explain this decrease in total pressure in terms of what occurs at the molecular level.</w:t>
      </w:r>
    </w:p>
    <w:p w14:paraId="2840CD7B"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5917A533" w14:textId="77777777" w:rsidR="00647BF7" w:rsidRPr="00A02111" w:rsidRDefault="00647BF7" w:rsidP="00B05438">
      <w:pPr>
        <w:tabs>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rPr>
          <w:color w:val="000000"/>
        </w:rPr>
      </w:pPr>
      <w:r w:rsidRPr="00A02111">
        <w:rPr>
          <w:color w:val="000000"/>
        </w:rPr>
        <w:t xml:space="preserve"> Suppose that the reaction proceeds via the following two step mechanism.</w:t>
      </w:r>
    </w:p>
    <w:p w14:paraId="7B29743C"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900"/>
        <w:rPr>
          <w:color w:val="000000"/>
        </w:rPr>
      </w:pPr>
      <w:r w:rsidRPr="00A02111">
        <w:rPr>
          <w:color w:val="000000"/>
        </w:rPr>
        <w:t>Step 1: C</w:t>
      </w:r>
      <w:r w:rsidRPr="00A02111">
        <w:rPr>
          <w:color w:val="000000"/>
          <w:vertAlign w:val="subscript"/>
        </w:rPr>
        <w:t>2</w:t>
      </w:r>
      <w:r w:rsidRPr="00A02111">
        <w:rPr>
          <w:color w:val="000000"/>
        </w:rPr>
        <w:t>H</w:t>
      </w:r>
      <w:r w:rsidRPr="00A02111">
        <w:rPr>
          <w:color w:val="000000"/>
          <w:vertAlign w:val="subscript"/>
        </w:rPr>
        <w:t>4</w:t>
      </w:r>
      <w:r w:rsidRPr="00A02111">
        <w:rPr>
          <w:color w:val="000000"/>
        </w:rPr>
        <w:t xml:space="preserve">(g) + HCl(g) </w:t>
      </w:r>
      <w:r w:rsidRPr="00A02111">
        <w:sym w:font="Wingdings 3" w:char="F022"/>
      </w:r>
      <w:r w:rsidRPr="00A02111">
        <w:rPr>
          <w:color w:val="000000"/>
        </w:rPr>
        <w:t>C</w:t>
      </w:r>
      <w:r w:rsidRPr="00A02111">
        <w:rPr>
          <w:color w:val="000000"/>
          <w:vertAlign w:val="subscript"/>
        </w:rPr>
        <w:t>2</w:t>
      </w:r>
      <w:r w:rsidRPr="00A02111">
        <w:rPr>
          <w:color w:val="000000"/>
        </w:rPr>
        <w:t>H</w:t>
      </w:r>
      <w:r w:rsidRPr="00A02111">
        <w:rPr>
          <w:color w:val="000000"/>
          <w:vertAlign w:val="subscript"/>
        </w:rPr>
        <w:t>5</w:t>
      </w:r>
      <w:r w:rsidRPr="00A02111">
        <w:rPr>
          <w:color w:val="000000"/>
          <w:vertAlign w:val="superscript"/>
        </w:rPr>
        <w:t>+</w:t>
      </w:r>
      <w:r w:rsidRPr="00A02111">
        <w:rPr>
          <w:color w:val="000000"/>
        </w:rPr>
        <w:t>(g) + Cl</w:t>
      </w:r>
      <w:r w:rsidRPr="00A02111">
        <w:rPr>
          <w:color w:val="000000"/>
          <w:vertAlign w:val="superscript"/>
        </w:rPr>
        <w:t xml:space="preserve">– </w:t>
      </w:r>
      <w:r w:rsidRPr="00A02111">
        <w:rPr>
          <w:color w:val="000000"/>
        </w:rPr>
        <w:t>(</w:t>
      </w:r>
      <w:proofErr w:type="gramStart"/>
      <w:r w:rsidRPr="00A02111">
        <w:rPr>
          <w:color w:val="000000"/>
        </w:rPr>
        <w:t xml:space="preserve">g)   </w:t>
      </w:r>
      <w:proofErr w:type="gramEnd"/>
      <w:r w:rsidRPr="00A02111">
        <w:rPr>
          <w:color w:val="000000"/>
        </w:rPr>
        <w:t xml:space="preserve">  rate determining step</w:t>
      </w:r>
    </w:p>
    <w:p w14:paraId="005D126B"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900"/>
        <w:rPr>
          <w:color w:val="000000"/>
        </w:rPr>
      </w:pPr>
      <w:r w:rsidRPr="00A02111">
        <w:rPr>
          <w:color w:val="000000"/>
        </w:rPr>
        <w:t>Step 2:</w:t>
      </w:r>
      <w:r w:rsidR="00B05438" w:rsidRPr="00A02111">
        <w:rPr>
          <w:color w:val="000000"/>
        </w:rPr>
        <w:t xml:space="preserve">  </w:t>
      </w:r>
      <w:r w:rsidRPr="00A02111">
        <w:rPr>
          <w:color w:val="000000"/>
        </w:rPr>
        <w:t xml:space="preserve"> C</w:t>
      </w:r>
      <w:r w:rsidRPr="00A02111">
        <w:rPr>
          <w:color w:val="000000"/>
          <w:vertAlign w:val="subscript"/>
        </w:rPr>
        <w:t>2</w:t>
      </w:r>
      <w:r w:rsidRPr="00A02111">
        <w:rPr>
          <w:color w:val="000000"/>
        </w:rPr>
        <w:t>H</w:t>
      </w:r>
      <w:r w:rsidRPr="00A02111">
        <w:rPr>
          <w:color w:val="000000"/>
          <w:vertAlign w:val="subscript"/>
        </w:rPr>
        <w:t>5</w:t>
      </w:r>
      <w:r w:rsidRPr="00A02111">
        <w:rPr>
          <w:color w:val="000000"/>
          <w:vertAlign w:val="superscript"/>
        </w:rPr>
        <w:t>+</w:t>
      </w:r>
      <w:r w:rsidRPr="00A02111">
        <w:rPr>
          <w:color w:val="000000"/>
        </w:rPr>
        <w:t>(g) + Cl</w:t>
      </w:r>
      <w:r w:rsidRPr="00A02111">
        <w:rPr>
          <w:color w:val="000000"/>
          <w:vertAlign w:val="superscript"/>
        </w:rPr>
        <w:t xml:space="preserve">– </w:t>
      </w:r>
      <w:r w:rsidRPr="00A02111">
        <w:rPr>
          <w:color w:val="000000"/>
        </w:rPr>
        <w:t xml:space="preserve">(g) </w:t>
      </w:r>
      <w:r w:rsidRPr="00A02111">
        <w:sym w:font="Wingdings 3" w:char="F022"/>
      </w:r>
      <w:r w:rsidRPr="00A02111">
        <w:rPr>
          <w:color w:val="000000"/>
        </w:rPr>
        <w:t>C</w:t>
      </w:r>
      <w:r w:rsidRPr="00A02111">
        <w:rPr>
          <w:color w:val="000000"/>
          <w:vertAlign w:val="subscript"/>
        </w:rPr>
        <w:t>2</w:t>
      </w:r>
      <w:r w:rsidRPr="00A02111">
        <w:rPr>
          <w:color w:val="000000"/>
        </w:rPr>
        <w:t>H</w:t>
      </w:r>
      <w:r w:rsidRPr="00A02111">
        <w:rPr>
          <w:color w:val="000000"/>
          <w:vertAlign w:val="subscript"/>
        </w:rPr>
        <w:t>5</w:t>
      </w:r>
      <w:r w:rsidRPr="00A02111">
        <w:rPr>
          <w:color w:val="000000"/>
        </w:rPr>
        <w:t>Cl(</w:t>
      </w:r>
      <w:proofErr w:type="gramStart"/>
      <w:r w:rsidRPr="00A02111">
        <w:rPr>
          <w:color w:val="000000"/>
        </w:rPr>
        <w:t xml:space="preserve">g)   </w:t>
      </w:r>
      <w:proofErr w:type="gramEnd"/>
      <w:r w:rsidRPr="00A02111">
        <w:rPr>
          <w:color w:val="000000"/>
        </w:rPr>
        <w:t xml:space="preserve">              fast step</w:t>
      </w:r>
    </w:p>
    <w:p w14:paraId="0D9846A6"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25DB157D"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b) Write the rate law for the reaction that is consistent with the mechanism above.</w:t>
      </w:r>
    </w:p>
    <w:p w14:paraId="60D433AE"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c) Identify an intermediate in the reaction mechanism above.</w:t>
      </w:r>
    </w:p>
    <w:p w14:paraId="47CF935F"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01557257" w14:textId="77777777" w:rsidR="00647BF7" w:rsidRPr="00A02111" w:rsidRDefault="00647BF7" w:rsidP="00B05438">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r w:rsidRPr="00A02111">
        <w:rPr>
          <w:color w:val="000000"/>
        </w:rPr>
        <w:tab/>
        <w:t>d) Using the axes provided below, draw a curve that shows the energy changes</w:t>
      </w:r>
      <w:r w:rsidR="00B05438" w:rsidRPr="00A02111">
        <w:rPr>
          <w:color w:val="000000"/>
        </w:rPr>
        <w:t xml:space="preserve"> </w:t>
      </w:r>
      <w:r w:rsidRPr="00A02111">
        <w:rPr>
          <w:color w:val="000000"/>
        </w:rPr>
        <w:t>that occur during the progress of the reaction.  The curve should illustrate both the</w:t>
      </w:r>
      <w:r w:rsidR="00B05438" w:rsidRPr="00A02111">
        <w:rPr>
          <w:color w:val="000000"/>
        </w:rPr>
        <w:t xml:space="preserve"> </w:t>
      </w:r>
      <w:r w:rsidRPr="00A02111">
        <w:rPr>
          <w:color w:val="000000"/>
        </w:rPr>
        <w:t>proposed two step mechanism and the enthalpy change of the reaction.</w:t>
      </w:r>
    </w:p>
    <w:p w14:paraId="46102A61"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75369C9C" w14:textId="77777777" w:rsidR="00647BF7" w:rsidRPr="00A02111" w:rsidRDefault="00647BF7">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rPr>
          <w:color w:val="000000"/>
        </w:rPr>
      </w:pPr>
    </w:p>
    <w:p w14:paraId="4B22FC04" w14:textId="6CB168B4" w:rsidR="00647BF7" w:rsidRPr="00A02111" w:rsidRDefault="0071314C">
      <w:pPr>
        <w:tabs>
          <w:tab w:val="left" w:pos="540"/>
          <w:tab w:val="left" w:pos="900"/>
          <w:tab w:val="left" w:pos="1260"/>
          <w:tab w:val="left" w:pos="1620"/>
          <w:tab w:val="left" w:pos="1980"/>
          <w:tab w:val="left" w:pos="2340"/>
          <w:tab w:val="left" w:pos="2700"/>
          <w:tab w:val="left" w:pos="3060"/>
          <w:tab w:val="left" w:pos="3420"/>
          <w:tab w:val="left" w:pos="3780"/>
          <w:tab w:val="left" w:pos="4140"/>
          <w:tab w:val="left" w:pos="4500"/>
          <w:tab w:val="left" w:pos="4860"/>
          <w:tab w:val="left" w:pos="5220"/>
          <w:tab w:val="left" w:pos="5580"/>
          <w:tab w:val="left" w:pos="5940"/>
          <w:tab w:val="left" w:pos="6300"/>
          <w:tab w:val="left" w:pos="6660"/>
          <w:tab w:val="left" w:pos="7020"/>
          <w:tab w:val="left" w:pos="7380"/>
          <w:tab w:val="left" w:pos="7740"/>
          <w:tab w:val="left" w:pos="8100"/>
          <w:tab w:val="left" w:pos="8460"/>
          <w:tab w:val="left" w:pos="8820"/>
          <w:tab w:val="left" w:pos="9180"/>
          <w:tab w:val="left" w:pos="9540"/>
          <w:tab w:val="left" w:pos="9900"/>
          <w:tab w:val="left" w:pos="10260"/>
          <w:tab w:val="left" w:pos="10620"/>
        </w:tabs>
        <w:ind w:left="540" w:hanging="540"/>
      </w:pPr>
      <w:r>
        <w:rPr>
          <w:noProof/>
        </w:rPr>
        <w:drawing>
          <wp:anchor distT="57150" distB="57150" distL="57150" distR="57150" simplePos="0" relativeHeight="251658752" behindDoc="0" locked="0" layoutInCell="1" allowOverlap="1" wp14:anchorId="0BD29149" wp14:editId="7C373321">
            <wp:simplePos x="0" y="0"/>
            <wp:positionH relativeFrom="margin">
              <wp:posOffset>310515</wp:posOffset>
            </wp:positionH>
            <wp:positionV relativeFrom="margin">
              <wp:posOffset>3175635</wp:posOffset>
            </wp:positionV>
            <wp:extent cx="2416810" cy="2199005"/>
            <wp:effectExtent l="0" t="0" r="0" b="0"/>
            <wp:wrapSquare wrapText="larges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16810" cy="2199005"/>
                    </a:xfrm>
                    <a:prstGeom prst="rect">
                      <a:avLst/>
                    </a:prstGeom>
                    <a:noFill/>
                  </pic:spPr>
                </pic:pic>
              </a:graphicData>
            </a:graphic>
            <wp14:sizeRelH relativeFrom="page">
              <wp14:pctWidth>0</wp14:pctWidth>
            </wp14:sizeRelH>
            <wp14:sizeRelV relativeFrom="page">
              <wp14:pctHeight>0</wp14:pctHeight>
            </wp14:sizeRelV>
          </wp:anchor>
        </w:drawing>
      </w:r>
      <w:r w:rsidR="00412663" w:rsidRPr="00A02111">
        <w:rPr>
          <w:color w:val="000000"/>
        </w:rPr>
        <w:t>E.  On the diagram</w:t>
      </w:r>
      <w:r w:rsidR="00647BF7" w:rsidRPr="00A02111">
        <w:rPr>
          <w:color w:val="000000"/>
        </w:rPr>
        <w:t xml:space="preserve">, clearly indicate the activation energy, </w:t>
      </w:r>
      <w:proofErr w:type="spellStart"/>
      <w:r w:rsidR="00647BF7" w:rsidRPr="00A02111">
        <w:rPr>
          <w:color w:val="000000"/>
        </w:rPr>
        <w:t>Ea</w:t>
      </w:r>
      <w:proofErr w:type="spellEnd"/>
      <w:r w:rsidR="00647BF7" w:rsidRPr="00A02111">
        <w:rPr>
          <w:color w:val="000000"/>
        </w:rPr>
        <w:t>, for the rate determining step in the reaction.</w:t>
      </w:r>
    </w:p>
    <w:sectPr w:rsidR="00647BF7" w:rsidRPr="00A02111" w:rsidSect="00007617">
      <w:type w:val="continuous"/>
      <w:pgSz w:w="12240" w:h="15840"/>
      <w:pgMar w:top="1530" w:right="1800" w:bottom="1080" w:left="1800" w:header="1440" w:footer="108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7BF7"/>
    <w:rsid w:val="00007617"/>
    <w:rsid w:val="0003345F"/>
    <w:rsid w:val="00091491"/>
    <w:rsid w:val="000C5B8A"/>
    <w:rsid w:val="00187A17"/>
    <w:rsid w:val="001A52DA"/>
    <w:rsid w:val="002327FA"/>
    <w:rsid w:val="002A62D0"/>
    <w:rsid w:val="003A5857"/>
    <w:rsid w:val="003B096F"/>
    <w:rsid w:val="00412663"/>
    <w:rsid w:val="004E7C0E"/>
    <w:rsid w:val="0051427C"/>
    <w:rsid w:val="00647BF7"/>
    <w:rsid w:val="00665DA5"/>
    <w:rsid w:val="00703F1B"/>
    <w:rsid w:val="0071314C"/>
    <w:rsid w:val="007912F7"/>
    <w:rsid w:val="00853C96"/>
    <w:rsid w:val="00854122"/>
    <w:rsid w:val="008757A4"/>
    <w:rsid w:val="009865FA"/>
    <w:rsid w:val="00A02111"/>
    <w:rsid w:val="00B01B83"/>
    <w:rsid w:val="00B05438"/>
    <w:rsid w:val="00B7679B"/>
    <w:rsid w:val="00E85F1C"/>
    <w:rsid w:val="00F34CC8"/>
    <w:rsid w:val="00F95327"/>
  </w:rsids>
  <m:mathPr>
    <m:mathFont m:val="Cambria Math"/>
    <m:brkBin m:val="before"/>
    <m:brkBinSub m:val="--"/>
    <m:smallFrac/>
    <m:dispDe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03CA53D"/>
  <w15:docId w15:val="{F6A708A4-A9E2-48A9-AFAD-DD37A5CD6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45F"/>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
    <w:name w:val="Default Para"/>
    <w:basedOn w:val="DefaultParagraphFont"/>
    <w:rsid w:val="0003345F"/>
  </w:style>
  <w:style w:type="character" w:customStyle="1" w:styleId="NoList1">
    <w:name w:val="No List1"/>
    <w:basedOn w:val="DefaultParagraphFont"/>
    <w:rsid w:val="0003345F"/>
  </w:style>
  <w:style w:type="paragraph" w:customStyle="1" w:styleId="NormalText">
    <w:name w:val="Normal Text"/>
    <w:basedOn w:val="Normal"/>
    <w:rsid w:val="0003345F"/>
    <w:pPr>
      <w:widowControl w:val="0"/>
    </w:pPr>
    <w:rPr>
      <w:color w:val="000000"/>
      <w:sz w:val="20"/>
    </w:rPr>
  </w:style>
  <w:style w:type="character" w:customStyle="1" w:styleId="NormalText0">
    <w:name w:val="Normal Text"/>
    <w:basedOn w:val="DefaultParagraphFont"/>
    <w:rsid w:val="0003345F"/>
    <w:rPr>
      <w:color w:val="000000"/>
    </w:rPr>
  </w:style>
  <w:style w:type="paragraph" w:customStyle="1" w:styleId="question">
    <w:name w:val="question"/>
    <w:basedOn w:val="Normal"/>
    <w:rsid w:val="0003345F"/>
    <w:pPr>
      <w:tabs>
        <w:tab w:val="left" w:pos="439"/>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40" w:line="240" w:lineRule="atLeast"/>
      <w:ind w:left="439" w:hanging="439"/>
      <w:jc w:val="both"/>
    </w:pPr>
    <w:rPr>
      <w:rFonts w:ascii="Times" w:hAnsi="Times"/>
      <w:color w:val="000000"/>
    </w:rPr>
  </w:style>
  <w:style w:type="paragraph" w:customStyle="1" w:styleId="roman-sub">
    <w:name w:val="roman-sub"/>
    <w:basedOn w:val="Normal"/>
    <w:rsid w:val="0003345F"/>
    <w:pPr>
      <w:spacing w:after="40"/>
      <w:ind w:left="900" w:hanging="460"/>
      <w:jc w:val="both"/>
    </w:pPr>
    <w:rPr>
      <w:color w:val="000000"/>
    </w:rPr>
  </w:style>
  <w:style w:type="paragraph" w:customStyle="1" w:styleId="subheading">
    <w:name w:val="subheading"/>
    <w:basedOn w:val="Normal"/>
    <w:rsid w:val="0003345F"/>
    <w:pPr>
      <w:tabs>
        <w:tab w:val="left" w:pos="799"/>
        <w:tab w:val="left" w:pos="1440"/>
        <w:tab w:val="left" w:pos="2160"/>
        <w:tab w:val="left" w:pos="2880"/>
        <w:tab w:val="left" w:pos="3600"/>
        <w:tab w:val="left" w:pos="4320"/>
        <w:tab w:val="left" w:pos="5040"/>
        <w:tab w:val="left" w:pos="5760"/>
        <w:tab w:val="left" w:pos="6480"/>
        <w:tab w:val="left" w:pos="7200"/>
        <w:tab w:val="left" w:pos="7920"/>
        <w:tab w:val="left" w:pos="8640"/>
      </w:tabs>
      <w:spacing w:after="40" w:line="240" w:lineRule="atLeast"/>
      <w:ind w:left="799" w:hanging="360"/>
      <w:jc w:val="both"/>
    </w:pPr>
    <w:rPr>
      <w:rFonts w:ascii="Times" w:hAnsi="Times"/>
      <w:color w:val="000000"/>
    </w:rPr>
  </w:style>
  <w:style w:type="paragraph" w:styleId="BalloonText">
    <w:name w:val="Balloon Text"/>
    <w:basedOn w:val="Normal"/>
    <w:link w:val="BalloonTextChar"/>
    <w:uiPriority w:val="99"/>
    <w:semiHidden/>
    <w:unhideWhenUsed/>
    <w:rsid w:val="00853C96"/>
    <w:rPr>
      <w:rFonts w:ascii="Tahoma" w:hAnsi="Tahoma" w:cs="Tahoma"/>
      <w:sz w:val="16"/>
      <w:szCs w:val="16"/>
    </w:rPr>
  </w:style>
  <w:style w:type="character" w:customStyle="1" w:styleId="BalloonTextChar">
    <w:name w:val="Balloon Text Char"/>
    <w:basedOn w:val="DefaultParagraphFont"/>
    <w:link w:val="BalloonText"/>
    <w:uiPriority w:val="99"/>
    <w:semiHidden/>
    <w:rsid w:val="00853C9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6.w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3.bin"/><Relationship Id="rId5" Type="http://schemas.openxmlformats.org/officeDocument/2006/relationships/image" Target="media/image2.wmf"/><Relationship Id="rId15" Type="http://schemas.openxmlformats.org/officeDocument/2006/relationships/fontTable" Target="fontTable.xml"/><Relationship Id="rId10" Type="http://schemas.openxmlformats.org/officeDocument/2006/relationships/image" Target="media/image5.wmf"/><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9</Pages>
  <Words>2367</Words>
  <Characters>13496</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  Cohen</dc:creator>
  <cp:lastModifiedBy>paul cohen</cp:lastModifiedBy>
  <cp:revision>2</cp:revision>
  <cp:lastPrinted>2017-02-26T03:42:00Z</cp:lastPrinted>
  <dcterms:created xsi:type="dcterms:W3CDTF">2022-02-17T04:04:00Z</dcterms:created>
  <dcterms:modified xsi:type="dcterms:W3CDTF">2022-02-17T04:04:00Z</dcterms:modified>
</cp:coreProperties>
</file>